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7102C8" w14:textId="1193403D" w:rsidR="00065934" w:rsidRPr="00382803" w:rsidRDefault="00572D1A" w:rsidP="00382803">
      <w:pPr>
        <w:spacing w:line="288" w:lineRule="auto"/>
        <w:ind w:right="420"/>
        <w:rPr>
          <w:b/>
          <w:szCs w:val="21"/>
        </w:rPr>
      </w:pPr>
      <w:r>
        <w:rPr>
          <w:noProof/>
        </w:rPr>
        <w:object w:dxaOrig="1440" w:dyaOrig="1440" w14:anchorId="56C8F98F">
          <v:group id="_x0000_s3630" style="position:absolute;left:0;text-align:left;margin-left:16.05pt;margin-top:17.6pt;width:98.45pt;height:96.35pt;z-index:251662336" coordorigin="1455,6541" coordsize="1969,1927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286" type="#_x0000_t75" style="position:absolute;left:2361;top:8139;width:308;height:251">
              <v:imagedata r:id="rId7" o:title=""/>
              <o:lock v:ext="edit" aspectratio="f"/>
            </v:shape>
            <v:shape id="_x0000_s2287" type="#_x0000_t75" style="position:absolute;left:1819;top:8090;width:308;height:251">
              <v:imagedata r:id="rId8" o:title=""/>
              <o:lock v:ext="edit" aspectratio="f"/>
            </v:shape>
            <v:shape id="_x0000_s2288" type="#_x0000_t75" style="position:absolute;left:1484;top:7420;width:364;height:318">
              <v:imagedata r:id="rId9" o:title=""/>
              <o:lock v:ext="edit" aspectratio="f"/>
            </v:shape>
            <v:shape id="_x0000_s2289" type="#_x0000_t75" style="position:absolute;left:3075;top:8057;width:308;height:274">
              <v:imagedata r:id="rId10" o:title=""/>
              <o:lock v:ext="edit" aspectratio="f"/>
            </v:shape>
            <v:shape id="_x0000_s2290" type="#_x0000_t75" style="position:absolute;left:3088;top:7420;width:336;height:318">
              <v:imagedata r:id="rId11" o:title=""/>
              <o:lock v:ext="edit" aspectratio="f"/>
            </v:shape>
            <v:shape id="_x0000_s2291" type="#_x0000_t75" style="position:absolute;left:2469;top:6698;width:364;height:318">
              <v:imagedata r:id="rId12" o:title=""/>
              <o:lock v:ext="edit" aspectratio="f"/>
            </v:shape>
            <v:line id="_x0000_s2292" style="position:absolute" from="1821,7486" to="2439,8110" strokeweight="1.5pt"/>
            <v:line id="_x0000_s2293" style="position:absolute" from="1801,8128" to="3079,8129" strokeweight="1.5pt"/>
            <v:line id="_x0000_s2294" style="position:absolute;rotation:-5874772fd" from="2455,7514" to="3064,8115" strokeweight="1.5pt"/>
            <v:line id="_x0000_s2295" style="position:absolute;rotation:5874772fd;flip:x" from="2731,7817" to="3391,7821" strokeweight="1.5pt"/>
            <v:line id="_x0000_s2296" style="position:absolute;rotation:5874772fd;flip:x" from="1471,7796" to="2131,7800" strokeweight="1.5pt"/>
            <v:line id="_x0000_s2297" style="position:absolute;rotation:-5874772fd" from="1815,6866" to="2424,7467" strokeweight="1.5pt"/>
            <v:line id="_x0000_s2298" style="position:absolute" from="2431,6865" to="3049,7489" strokeweight="1.5pt"/>
            <v:oval id="_x0000_s2299" style="position:absolute;left:1751;top:7432;width:120;height:120" strokeweight="1.5pt">
              <v:fill color2="black"/>
            </v:oval>
            <v:oval id="_x0000_s2300" style="position:absolute;left:2371;top:8062;width:120;height:120" strokeweight="1.5pt">
              <v:fill color2="black"/>
            </v:oval>
            <v:oval id="_x0000_s2301" style="position:absolute;left:3001;top:7420;width:120;height:120" strokeweight="1.5pt">
              <v:fill color2="black"/>
            </v:oval>
            <v:group id="_x0000_s2302" style="position:absolute;left:2226;top:6582;width:404;height:321;rotation:-90;flip:x" coordorigin="1780,8026" coordsize="404,321">
              <o:lock v:ext="edit" aspectratio="t"/>
              <v:group id="_x0000_s2303" style="position:absolute;left:1955;top:8119;width:321;height:136;rotation:90;flip:x" coordorigin="2475,-970" coordsize="276,118">
                <o:lock v:ext="edit" aspectratio="t"/>
                <v:line id="_x0000_s230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30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30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30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30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30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2310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2311" style="position:absolute;left:1780;top:8130;width:113;height:113;rotation:90;flip:x" strokeweight="1.5pt">
                <v:fill color2="black"/>
                <o:lock v:ext="edit" aspectratio="t"/>
              </v:oval>
              <v:oval id="_x0000_s2312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2313" style="position:absolute;left:1455;top:7963;width:520;height:505" coordorigin="7104,4142" coordsize="520,505">
              <o:lock v:ext="edit" aspectratio="t"/>
              <v:group id="_x0000_s2314" style="position:absolute;left:7011;top:4235;width:321;height:136;rotation:90;flip:y" coordorigin="2475,-970" coordsize="276,118">
                <o:lock v:ext="edit" aspectratio="t"/>
                <v:line id="_x0000_s2315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316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317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318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319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320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2321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2322" style="position:absolute;left:7190;top:4246;width:113;height:113;rotation:90;flip:y" strokeweight="1.5pt">
                <v:fill color2="black"/>
                <o:lock v:ext="edit" aspectratio="t"/>
              </v:oval>
              <v:group id="_x0000_s2323" style="position:absolute;left:7262;top:4284;width:404;height:321;rotation:90;flip:x" coordorigin="1780,8026" coordsize="404,321">
                <o:lock v:ext="edit" aspectratio="t"/>
                <v:group id="_x0000_s2324" style="position:absolute;left:1955;top:8119;width:321;height:136;rotation:90;flip:x" coordorigin="2475,-970" coordsize="276,118">
                  <o:lock v:ext="edit" aspectratio="t"/>
                  <v:line id="_x0000_s2325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2326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2327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2328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2329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2330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2331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2332" style="position:absolute;left:1780;top:8130;width:113;height:113;rotation:90;flip:x" strokeweight="1.5pt">
                  <v:fill color2="black"/>
                  <o:lock v:ext="edit" aspectratio="t"/>
                </v:oval>
                <v:oval id="_x0000_s2333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2334" style="position:absolute;left:2860;top:8082;width:404;height:321;rotation:90;flip:x" coordorigin="1780,8026" coordsize="404,321">
              <o:lock v:ext="edit" aspectratio="t"/>
              <v:group id="_x0000_s2335" style="position:absolute;left:1955;top:8119;width:321;height:136;rotation:90;flip:x" coordorigin="2475,-970" coordsize="276,118">
                <o:lock v:ext="edit" aspectratio="t"/>
                <v:line id="_x0000_s2336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337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338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339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340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341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2342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2343" style="position:absolute;left:1780;top:8130;width:113;height:113;rotation:90;flip:x" strokeweight="1.5pt">
                <v:fill color2="black"/>
                <o:lock v:ext="edit" aspectratio="t"/>
              </v:oval>
              <v:oval id="_x0000_s2344" style="position:absolute;left:1985;top:8130;width:113;height:113;rotation:90;flip:x" strokeweight="1.5pt">
                <v:fill color2="black"/>
                <o:lock v:ext="edit" aspectratio="t"/>
              </v:oval>
            </v:group>
          </v:group>
          <o:OLEObject Type="Embed" ProgID="Equation.DSMT4" ShapeID="_x0000_s2286" DrawAspect="Content" ObjectID="_1747470958" r:id="rId13"/>
          <o:OLEObject Type="Embed" ProgID="Equation.DSMT4" ShapeID="_x0000_s2287" DrawAspect="Content" ObjectID="_1747470959" r:id="rId14"/>
          <o:OLEObject Type="Embed" ProgID="Equation.DSMT4" ShapeID="_x0000_s2288" DrawAspect="Content" ObjectID="_1747470960" r:id="rId15"/>
          <o:OLEObject Type="Embed" ProgID="Equation.DSMT4" ShapeID="_x0000_s2289" DrawAspect="Content" ObjectID="_1747470961" r:id="rId16"/>
          <o:OLEObject Type="Embed" ProgID="Equation.DSMT4" ShapeID="_x0000_s2290" DrawAspect="Content" ObjectID="_1747470962" r:id="rId17"/>
          <o:OLEObject Type="Embed" ProgID="Equation.DSMT4" ShapeID="_x0000_s2291" DrawAspect="Content" ObjectID="_1747470963" r:id="rId18"/>
        </w:object>
      </w:r>
      <w:r w:rsidR="00065934" w:rsidRPr="00382803">
        <w:rPr>
          <w:b/>
          <w:bCs/>
          <w:szCs w:val="21"/>
        </w:rPr>
        <w:t>一、（</w:t>
      </w:r>
      <w:r w:rsidR="00065934" w:rsidRPr="00382803">
        <w:rPr>
          <w:b/>
          <w:bCs/>
          <w:szCs w:val="21"/>
        </w:rPr>
        <w:t>6</w:t>
      </w:r>
      <w:r w:rsidR="00065934" w:rsidRPr="00382803">
        <w:rPr>
          <w:b/>
          <w:bCs/>
          <w:szCs w:val="21"/>
        </w:rPr>
        <w:t>分）对图示体系进行几何组成分析（写出分析过程）</w:t>
      </w:r>
      <w:r w:rsidR="00173A57" w:rsidRPr="00382803">
        <w:rPr>
          <w:b/>
          <w:bCs/>
          <w:szCs w:val="21"/>
        </w:rPr>
        <w:t>。</w:t>
      </w:r>
    </w:p>
    <w:p w14:paraId="2D778FEF" w14:textId="1533FE60" w:rsidR="00B23A3A" w:rsidRPr="00382803" w:rsidRDefault="00B23A3A" w:rsidP="00B23A3A"/>
    <w:p w14:paraId="47661FD4" w14:textId="13C691D1" w:rsidR="001B295F" w:rsidRPr="00382803" w:rsidRDefault="001B295F" w:rsidP="00B23A3A"/>
    <w:p w14:paraId="2DC60D4B" w14:textId="0CD2E476" w:rsidR="001B295F" w:rsidRPr="00382803" w:rsidRDefault="001B295F" w:rsidP="00B23A3A"/>
    <w:p w14:paraId="60651865" w14:textId="36B0F41F" w:rsidR="001B295F" w:rsidRPr="00382803" w:rsidRDefault="001B295F" w:rsidP="00B23A3A"/>
    <w:p w14:paraId="4AA40429" w14:textId="74F1E5DB" w:rsidR="001B295F" w:rsidRPr="00382803" w:rsidRDefault="001B295F" w:rsidP="00B23A3A"/>
    <w:p w14:paraId="72BD4E1A" w14:textId="771AB777" w:rsidR="001B295F" w:rsidRPr="00382803" w:rsidRDefault="001B295F" w:rsidP="00B23A3A"/>
    <w:p w14:paraId="7AA501E6" w14:textId="2746BFDB" w:rsidR="001B295F" w:rsidRDefault="001B295F" w:rsidP="00B23A3A"/>
    <w:p w14:paraId="1F73D933" w14:textId="77777777" w:rsidR="00572D1A" w:rsidRPr="00382803" w:rsidRDefault="00572D1A" w:rsidP="00B23A3A">
      <w:pPr>
        <w:rPr>
          <w:rFonts w:hint="eastAsia"/>
        </w:rPr>
      </w:pPr>
    </w:p>
    <w:p w14:paraId="337A0577" w14:textId="77777777" w:rsidR="00065934" w:rsidRPr="00382803" w:rsidRDefault="00065934" w:rsidP="00333984">
      <w:pPr>
        <w:ind w:leftChars="135" w:left="283" w:rightChars="92" w:right="193"/>
        <w:rPr>
          <w:szCs w:val="21"/>
        </w:rPr>
      </w:pPr>
    </w:p>
    <w:p w14:paraId="6B3065D8" w14:textId="2261B49C" w:rsidR="00065934" w:rsidRPr="00382803" w:rsidRDefault="00065934" w:rsidP="00382803">
      <w:pPr>
        <w:rPr>
          <w:b/>
          <w:bCs/>
          <w:szCs w:val="21"/>
        </w:rPr>
      </w:pPr>
      <w:r w:rsidRPr="00382803">
        <w:rPr>
          <w:b/>
          <w:bCs/>
          <w:szCs w:val="21"/>
        </w:rPr>
        <w:t>二、（</w:t>
      </w:r>
      <w:r w:rsidRPr="00382803">
        <w:rPr>
          <w:b/>
          <w:bCs/>
          <w:szCs w:val="21"/>
        </w:rPr>
        <w:t>10</w:t>
      </w:r>
      <w:r w:rsidRPr="00382803">
        <w:rPr>
          <w:b/>
          <w:bCs/>
          <w:szCs w:val="21"/>
        </w:rPr>
        <w:t>分）</w:t>
      </w:r>
      <w:r w:rsidR="00B1209C" w:rsidRPr="00382803">
        <w:rPr>
          <w:b/>
          <w:bCs/>
          <w:szCs w:val="21"/>
        </w:rPr>
        <w:t>作</w:t>
      </w:r>
      <w:r w:rsidRPr="00382803">
        <w:rPr>
          <w:b/>
          <w:bCs/>
          <w:szCs w:val="21"/>
        </w:rPr>
        <w:t>图示结构的弯矩图。</w:t>
      </w:r>
      <w:r w:rsidRPr="00382803">
        <w:rPr>
          <w:b/>
          <w:bCs/>
          <w:szCs w:val="21"/>
        </w:rPr>
        <w:t xml:space="preserve"> </w:t>
      </w:r>
    </w:p>
    <w:p w14:paraId="3ABFF17A" w14:textId="05D42567" w:rsidR="00065934" w:rsidRPr="00382803" w:rsidRDefault="00572D1A" w:rsidP="00C6597E">
      <w:pPr>
        <w:ind w:rightChars="92" w:right="193"/>
        <w:rPr>
          <w:sz w:val="24"/>
        </w:rPr>
      </w:pPr>
      <w:r>
        <w:rPr>
          <w:noProof/>
          <w:sz w:val="24"/>
        </w:rPr>
        <w:object w:dxaOrig="1440" w:dyaOrig="1440" w14:anchorId="6D361750">
          <v:group id="_x0000_s3631" style="position:absolute;left:0;text-align:left;margin-left:14.8pt;margin-top:4.9pt;width:190.6pt;height:102.15pt;z-index:251663360" coordorigin="1430,9469" coordsize="3812,2043">
            <v:shape id="_x0000_s2346" type="#_x0000_t75" style="position:absolute;left:3228;top:10515;width:308;height:251">
              <v:imagedata r:id="rId7" o:title=""/>
              <o:lock v:ext="edit" aspectratio="f"/>
            </v:shape>
            <v:shape id="_x0000_s2347" type="#_x0000_t75" style="position:absolute;left:1790;top:10534;width:308;height:251">
              <v:imagedata r:id="rId8" o:title=""/>
              <o:lock v:ext="edit" aspectratio="f"/>
            </v:shape>
            <v:shape id="_x0000_s2348" type="#_x0000_t75" style="position:absolute;left:4133;top:10399;width:295;height:324" o:preferrelative="f">
              <v:imagedata r:id="rId19" o:title=""/>
            </v:shape>
            <v:shape id="_x0000_s2349" type="#_x0000_t75" style="position:absolute;left:3258;top:9576;width:364;height:318">
              <v:imagedata r:id="rId9" o:title=""/>
              <o:lock v:ext="edit" aspectratio="f"/>
            </v:shape>
            <v:shape id="_x0000_s2350" type="#_x0000_t75" style="position:absolute;left:3797;top:11097;width:173;height:282" o:preferrelative="f">
              <v:imagedata r:id="rId20" o:title=""/>
            </v:shape>
            <v:group id="_x0000_s2351" style="position:absolute;left:4356;top:10856;width:404;height:321;rotation:90;flip:x" coordorigin="1780,8026" coordsize="404,321">
              <o:lock v:ext="edit" aspectratio="t"/>
              <v:group id="_x0000_s2352" style="position:absolute;left:1955;top:8119;width:321;height:136;rotation:90;flip:x" coordorigin="2475,-970" coordsize="276,118">
                <o:lock v:ext="edit" aspectratio="t"/>
                <v:line id="_x0000_s2353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354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355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356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357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358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2359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2360" style="position:absolute;left:1780;top:8130;width:113;height:113;rotation:90;flip:x" strokeweight="1.5pt">
                <v:fill color2="black"/>
                <o:lock v:ext="edit" aspectratio="t"/>
              </v:oval>
              <v:oval id="_x0000_s2361" style="position:absolute;left:1985;top:8130;width:113;height:113;rotation:90;flip:x" strokeweight="1.5pt">
                <v:fill color2="black"/>
                <o:lock v:ext="edit" aspectratio="t"/>
              </v:oval>
            </v:group>
            <v:line id="_x0000_s2362" style="position:absolute;rotation:270;flip:y" from="4329,10591" to="4330,11046" strokecolor="blue" strokeweight="2pt">
              <v:stroke startarrowwidth="narrow" startarrowlength="long" endarrow="classic" endarrowlength="long"/>
              <o:lock v:ext="edit" aspectratio="t"/>
            </v:line>
            <v:shape id="_x0000_s2363" type="#_x0000_t75" style="position:absolute;left:2408;top:9574;width:308;height:274">
              <v:imagedata r:id="rId21" o:title=""/>
              <o:lock v:ext="edit" aspectratio="f"/>
            </v:shape>
            <v:shape id="_x0000_s2364" type="#_x0000_t75" style="position:absolute;left:4299;top:9540;width:336;height:318">
              <v:imagedata r:id="rId22" o:title=""/>
              <o:lock v:ext="edit" aspectratio="f"/>
            </v:shape>
            <v:shape id="_x0000_s2365" type="#_x0000_t75" style="position:absolute;left:4551;top:10544;width:364;height:318">
              <v:imagedata r:id="rId23" o:title=""/>
              <o:lock v:ext="edit" aspectratio="f"/>
            </v:shape>
            <v:group id="_x0000_s2366" style="position:absolute;left:3059;top:10769;width:321;height:400" coordorigin="2772,8730" coordsize="321,400">
              <o:lock v:ext="edit" aspectratio="t"/>
              <v:group id="_x0000_s2367" style="position:absolute;left:2772;top:8994;width:321;height:136" coordorigin="2475,-970" coordsize="276,118">
                <o:lock v:ext="edit" aspectratio="t"/>
                <v:line id="_x0000_s236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36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37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37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37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37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2374" style="position:absolute;left:2831;top:8740;width:85;height:290" coordorigin="3260,8728" coordsize="85,290">
                <o:lock v:ext="edit" aspectratio="t"/>
                <v:line id="_x0000_s2375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2376" style="position:absolute;left:3260;top:8728;width:85;height:85" strokeweight="1.5pt">
                  <v:fill color2="black"/>
                  <o:lock v:ext="edit" aspectratio="t"/>
                </v:oval>
                <v:oval id="_x0000_s2377" style="position:absolute;left:3260;top:8933;width:85;height:85" strokeweight="1.5pt">
                  <v:fill color2="black"/>
                  <o:lock v:ext="edit" aspectratio="t"/>
                </v:oval>
              </v:group>
              <v:group id="_x0000_s2378" style="position:absolute;left:2957;top:8740;width:85;height:290" coordorigin="3260,8728" coordsize="85,290">
                <o:lock v:ext="edit" aspectratio="t"/>
                <v:line id="_x0000_s2379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2380" style="position:absolute;left:3260;top:8728;width:85;height:85" strokeweight="1.5pt">
                  <v:fill color2="black"/>
                  <o:lock v:ext="edit" aspectratio="t"/>
                </v:oval>
                <v:oval id="_x0000_s2381" style="position:absolute;left:3260;top:8933;width:85;height:85" strokeweight="1.5pt">
                  <v:fill color2="black"/>
                  <o:lock v:ext="edit" aspectratio="t"/>
                </v:oval>
              </v:group>
              <v:line id="_x0000_s2382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line id="_x0000_s2383" style="position:absolute;rotation:5874772fd;flip:x" from="1190,10121" to="2411,10126" strokeweight="1.5pt">
              <o:lock v:ext="edit" aspectratio="t"/>
            </v:line>
            <v:line id="_x0000_s2384" style="position:absolute;rotation:-23468fd;flip:x" from="1817,9528" to="4567,9542" strokeweight="1.5pt">
              <o:lock v:ext="edit" aspectratio="t"/>
            </v:line>
            <v:shape id="_x0000_s2385" type="#_x0000_t75" style="position:absolute;left:2011;top:11064;width:362;height:331">
              <v:imagedata r:id="rId24" o:title=""/>
            </v:shape>
            <v:line id="_x0000_s2386" style="position:absolute;rotation:5874772fd;flip:x" from="2589,10141" to="3829,10146" strokeweight="1.5pt">
              <o:lock v:ext="edit" aspectratio="t"/>
            </v:line>
            <v:oval id="_x0000_s2388" style="position:absolute;left:2457;top:9474;width:120;height:120" strokeweight="1.5pt">
              <v:fill color2="black"/>
            </v:oval>
            <v:group id="_x0000_s2389" style="position:absolute;left:1794;top:11245;width:2818;height:267" coordorigin="5627,8094" coordsize="2818,267">
              <v:line id="_x0000_s2390" style="position:absolute;rotation:90" from="7738,7519" to="7739,8932" strokeweight="1pt">
                <v:stroke startarrow="classic" startarrowwidth="narrow" startarrowlength="long" endarrow="classic" endarrowwidth="narrow" endarrowlength="long"/>
              </v:line>
              <v:line id="_x0000_s2391" style="position:absolute" from="8437,8099" to="8438,8359" strokeweight="1pt">
                <v:stroke startarrowwidth="narrow" startarrowlength="short" endarrowwidth="narrow" endarrowlength="short"/>
              </v:line>
              <v:group id="_x0000_s2392" style="position:absolute;left:5627;top:8094;width:1414;height:267" coordorigin="6447,5194" coordsize="1755,307">
                <v:line id="_x0000_s2393" style="position:absolute;rotation:90" from="6888,4899" to="6888,5780" strokeweight="1pt">
                  <v:stroke startarrow="classic" startarrowwidth="narrow" startarrowlength="long" endarrow="classic" endarrowwidth="narrow" endarrowlength="long"/>
                </v:line>
                <v:line id="_x0000_s2394" style="position:absolute" from="6447,5201" to="6447,5501" strokeweight="1pt">
                  <v:stroke startarrowwidth="narrow" startarrowlength="short" endarrowwidth="narrow" endarrowlength="short"/>
                </v:line>
                <v:line id="_x0000_s2395" style="position:absolute;rotation:90" from="7762,4897" to="7762,5778" strokeweight="1pt">
                  <v:stroke startarrow="classic" startarrowwidth="narrow" startarrowlength="long" endarrow="classic" endarrowwidth="narrow" endarrowlength="long"/>
                </v:line>
                <v:line id="_x0000_s2396" style="position:absolute" from="7323,5194" to="7323,5494" strokeweight="1pt">
                  <v:stroke startarrowwidth="narrow" startarrowlength="short" endarrowwidth="narrow" endarrowlength="short"/>
                </v:line>
                <v:line id="_x0000_s2397" style="position:absolute" from="8199,5200" to="8199,5500" strokeweight="1pt">
                  <v:stroke startarrowwidth="narrow" startarrowlength="short" endarrowwidth="narrow" endarrowlength="short"/>
                </v:line>
              </v:group>
            </v:group>
            <v:group id="_x0000_s2398" style="position:absolute;left:4381;top:10094;width:1290;height:225;rotation:90" coordorigin="6941,5636" coordsize="882,300">
              <v:line id="_x0000_s2399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2400" style="position:absolute" from="6941,5636" to="6941,5936" strokeweight="1pt">
                <v:stroke startarrowwidth="narrow" startarrowlength="short" endarrowwidth="narrow" endarrowlength="short"/>
              </v:line>
              <v:line id="_x0000_s2401" style="position:absolute" from="7823,5636" to="7823,5936" strokeweight="1pt">
                <v:stroke startarrowwidth="narrow" startarrowlength="short" endarrowwidth="narrow" endarrowlength="short"/>
              </v:line>
            </v:group>
            <v:group id="_x0000_s2402" style="position:absolute;left:1430;top:10635;width:520;height:505" coordorigin="7104,4142" coordsize="520,505">
              <o:lock v:ext="edit" aspectratio="t"/>
              <v:group id="_x0000_s2403" style="position:absolute;left:7011;top:4235;width:321;height:136;rotation:90;flip:y" coordorigin="2475,-970" coordsize="276,118">
                <o:lock v:ext="edit" aspectratio="t"/>
                <v:line id="_x0000_s240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40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40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40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40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40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2410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2411" style="position:absolute;left:7190;top:4246;width:113;height:113;rotation:90;flip:y" strokeweight="1.5pt">
                <v:fill color2="black"/>
                <o:lock v:ext="edit" aspectratio="t"/>
              </v:oval>
              <v:group id="_x0000_s2412" style="position:absolute;left:7262;top:4284;width:404;height:321;rotation:90;flip:x" coordorigin="1780,8026" coordsize="404,321">
                <o:lock v:ext="edit" aspectratio="t"/>
                <v:group id="_x0000_s2413" style="position:absolute;left:1955;top:8119;width:321;height:136;rotation:90;flip:x" coordorigin="2475,-970" coordsize="276,118">
                  <o:lock v:ext="edit" aspectratio="t"/>
                  <v:line id="_x0000_s2414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2415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2416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2417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2418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2419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2420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2421" style="position:absolute;left:1780;top:8130;width:113;height:113;rotation:90;flip:x" strokeweight="1.5pt">
                  <v:fill color2="black"/>
                  <o:lock v:ext="edit" aspectratio="t"/>
                </v:oval>
                <v:oval id="_x0000_s2422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2423" style="position:absolute;left:2446;top:9996;width:1222;height:334;rotation:-90" coordorigin="6243,3398" coordsize="1830,424">
              <v:line id="_x0000_s2424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2425" style="position:absolute" from="6243,3409" to="8073,3410" strokecolor="blue" strokeweight="1pt">
                <v:stroke startarrowwidth="narrow" startarrowlength="long" endarrowwidth="narrow"/>
              </v:line>
              <v:line id="_x0000_s2426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2427" style="position:absolute" from="6888,3409" to="6889,3815" strokecolor="blue">
                <v:stroke startarrowwidth="narrow" startarrowlength="long" endarrow="classic" endarrowwidth="narrow" endarrowlength="long"/>
              </v:line>
              <v:line id="_x0000_s2428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2429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2430" style="position:absolute" from="7790,3416" to="7791,3822" strokecolor="blue">
                <v:stroke startarrowwidth="narrow" startarrowlength="long" endarrow="classic" endarrowwidth="narrow" endarrowlength="long"/>
              </v:line>
              <v:line id="_x0000_s2431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shape id="_x0000_s2432" type="#_x0000_t75" style="position:absolute;left:2619;top:10091;width:311;height:305" o:preferrelative="f">
              <v:imagedata r:id="rId25" o:title=""/>
            </v:shape>
            <v:line id="_x0000_s2433" style="position:absolute;rotation:5874772fd;flip:x" from="3915,10174" to="5205,10179" strokeweight="1.5pt">
              <o:lock v:ext="edit" aspectratio="t"/>
            </v:line>
            <v:oval id="_x0000_s2434" style="position:absolute;left:3230;top:9469;width:120;height:120" strokeweight="1.5pt">
              <v:fill color2="black"/>
            </v:oval>
            <v:shape id="_x0000_s2435" type="#_x0000_t75" style="position:absolute;left:5069;top:10102;width:173;height:282" o:preferrelative="f">
              <v:imagedata r:id="rId20" o:title=""/>
            </v:shape>
            <v:shape id="_x0000_s3621" type="#_x0000_t75" style="position:absolute;left:2672;top:11064;width:362;height:331">
              <v:imagedata r:id="rId24" o:title=""/>
            </v:shape>
          </v:group>
          <o:OLEObject Type="Embed" ProgID="Equation.DSMT4" ShapeID="_x0000_s2346" DrawAspect="Content" ObjectID="_1747470964" r:id="rId26"/>
          <o:OLEObject Type="Embed" ProgID="Equation.DSMT4" ShapeID="_x0000_s2347" DrawAspect="Content" ObjectID="_1747470965" r:id="rId27"/>
          <o:OLEObject Type="Embed" ProgID="Equation.DSMT4" ShapeID="_x0000_s2348" DrawAspect="Content" ObjectID="_1747470966" r:id="rId28"/>
          <o:OLEObject Type="Embed" ProgID="Equation.DSMT4" ShapeID="_x0000_s2349" DrawAspect="Content" ObjectID="_1747470967" r:id="rId29"/>
          <o:OLEObject Type="Embed" ProgID="Equation.DSMT4" ShapeID="_x0000_s2350" DrawAspect="Content" ObjectID="_1747470968" r:id="rId30"/>
          <o:OLEObject Type="Embed" ProgID="Equation.DSMT4" ShapeID="_x0000_s2363" DrawAspect="Content" ObjectID="_1747470969" r:id="rId31"/>
          <o:OLEObject Type="Embed" ProgID="Equation.DSMT4" ShapeID="_x0000_s2364" DrawAspect="Content" ObjectID="_1747470970" r:id="rId32"/>
          <o:OLEObject Type="Embed" ProgID="Equation.DSMT4" ShapeID="_x0000_s2365" DrawAspect="Content" ObjectID="_1747470971" r:id="rId33"/>
          <o:OLEObject Type="Embed" ProgID="Equation.DSMT4" ShapeID="_x0000_s2385" DrawAspect="Content" ObjectID="_1747470972" r:id="rId34"/>
          <o:OLEObject Type="Embed" ProgID="Equation.DSMT4" ShapeID="_x0000_s2432" DrawAspect="Content" ObjectID="_1747470973" r:id="rId35"/>
          <o:OLEObject Type="Embed" ProgID="Equation.DSMT4" ShapeID="_x0000_s2435" DrawAspect="Content" ObjectID="_1747470974" r:id="rId36"/>
          <o:OLEObject Type="Embed" ProgID="Equation.DSMT4" ShapeID="_x0000_s3621" DrawAspect="Content" ObjectID="_1747470975" r:id="rId37"/>
        </w:object>
      </w:r>
      <w:r>
        <w:rPr>
          <w:noProof/>
        </w:rPr>
        <w:pict w14:anchorId="29DDF006">
          <v:rect id="Rectangle 17512" o:spid="_x0000_s1068" style="position:absolute;left:0;text-align:left;margin-left:347.75pt;margin-top:308pt;width:14pt;height:11.5pt;z-index:251651072;visibility:visible" filled="f" stroked="f" strokecolor="white" strokeweight="1pt">
            <v:textbox style="layout-flow:vertical;mso-layout-flow-alt:bottom-to-top" inset="0,0,0,0">
              <w:txbxContent>
                <w:p w14:paraId="64FAD892" w14:textId="77777777" w:rsidR="00065934" w:rsidRPr="00CD2FBA" w:rsidRDefault="00065934" w:rsidP="004B031C">
                  <w:pPr>
                    <w:spacing w:line="40" w:lineRule="atLeast"/>
                    <w:jc w:val="center"/>
                    <w:rPr>
                      <w:i/>
                      <w:szCs w:val="21"/>
                    </w:rPr>
                  </w:pPr>
                  <w:r w:rsidRPr="00CD2FBA">
                    <w:rPr>
                      <w:i/>
                      <w:szCs w:val="21"/>
                    </w:rPr>
                    <w:t>l</w:t>
                  </w:r>
                </w:p>
              </w:txbxContent>
            </v:textbox>
          </v:rect>
        </w:pict>
      </w:r>
    </w:p>
    <w:p w14:paraId="709F9F46" w14:textId="082A3FB7" w:rsidR="00065934" w:rsidRPr="00382803" w:rsidRDefault="00065934" w:rsidP="00C6597E">
      <w:pPr>
        <w:ind w:rightChars="92" w:right="193"/>
        <w:rPr>
          <w:sz w:val="24"/>
        </w:rPr>
      </w:pPr>
    </w:p>
    <w:p w14:paraId="2F2885CF" w14:textId="36ABA222" w:rsidR="00B1209C" w:rsidRPr="00382803" w:rsidRDefault="00B1209C" w:rsidP="00C6597E">
      <w:pPr>
        <w:ind w:rightChars="92" w:right="193"/>
        <w:rPr>
          <w:sz w:val="24"/>
        </w:rPr>
      </w:pPr>
    </w:p>
    <w:p w14:paraId="29675DD1" w14:textId="4A525CF8" w:rsidR="00B1209C" w:rsidRPr="00382803" w:rsidRDefault="00B1209C" w:rsidP="00C6597E">
      <w:pPr>
        <w:ind w:rightChars="92" w:right="193"/>
        <w:rPr>
          <w:sz w:val="24"/>
        </w:rPr>
      </w:pPr>
    </w:p>
    <w:p w14:paraId="382A7145" w14:textId="781336A2" w:rsidR="00B1209C" w:rsidRPr="00382803" w:rsidRDefault="00B1209C" w:rsidP="00C6597E">
      <w:pPr>
        <w:ind w:rightChars="92" w:right="193"/>
        <w:rPr>
          <w:sz w:val="24"/>
        </w:rPr>
      </w:pPr>
    </w:p>
    <w:p w14:paraId="36AE24FC" w14:textId="7177B14A" w:rsidR="00065934" w:rsidRPr="00382803" w:rsidRDefault="00065934" w:rsidP="00C6597E">
      <w:pPr>
        <w:ind w:rightChars="92" w:right="193"/>
        <w:rPr>
          <w:sz w:val="24"/>
        </w:rPr>
      </w:pPr>
    </w:p>
    <w:p w14:paraId="1E609E9A" w14:textId="7BB147B8" w:rsidR="00D2672D" w:rsidRPr="00382803" w:rsidRDefault="00D2672D" w:rsidP="00C6597E">
      <w:pPr>
        <w:ind w:rightChars="92" w:right="193"/>
        <w:rPr>
          <w:sz w:val="24"/>
        </w:rPr>
      </w:pPr>
    </w:p>
    <w:p w14:paraId="5B194C83" w14:textId="7499225E" w:rsidR="00D2672D" w:rsidRPr="00382803" w:rsidRDefault="00D2672D" w:rsidP="00C6597E">
      <w:pPr>
        <w:ind w:rightChars="92" w:right="193"/>
        <w:rPr>
          <w:sz w:val="24"/>
        </w:rPr>
      </w:pPr>
    </w:p>
    <w:p w14:paraId="31C855C1" w14:textId="6D8E8C46" w:rsidR="00D2672D" w:rsidRPr="00382803" w:rsidRDefault="00D2672D" w:rsidP="00C6597E">
      <w:pPr>
        <w:ind w:rightChars="92" w:right="193"/>
        <w:rPr>
          <w:sz w:val="24"/>
        </w:rPr>
      </w:pPr>
    </w:p>
    <w:p w14:paraId="52328E2A" w14:textId="77777777" w:rsidR="00CE55E6" w:rsidRDefault="00CE55E6" w:rsidP="00C6597E">
      <w:pPr>
        <w:ind w:rightChars="92" w:right="193"/>
        <w:rPr>
          <w:sz w:val="24"/>
        </w:rPr>
      </w:pPr>
    </w:p>
    <w:p w14:paraId="18F5B6A8" w14:textId="77777777" w:rsidR="00572D1A" w:rsidRPr="00382803" w:rsidRDefault="00572D1A" w:rsidP="00C6597E">
      <w:pPr>
        <w:ind w:rightChars="92" w:right="193"/>
        <w:rPr>
          <w:rFonts w:hint="eastAsia"/>
          <w:sz w:val="24"/>
        </w:rPr>
      </w:pPr>
    </w:p>
    <w:p w14:paraId="616755EC" w14:textId="54581C52" w:rsidR="00D2672D" w:rsidRPr="00382803" w:rsidRDefault="00D2672D" w:rsidP="00C6597E">
      <w:pPr>
        <w:ind w:rightChars="92" w:right="193"/>
        <w:rPr>
          <w:sz w:val="24"/>
        </w:rPr>
      </w:pPr>
    </w:p>
    <w:p w14:paraId="01B7858B" w14:textId="64953459" w:rsidR="008A29B9" w:rsidRPr="003C4679" w:rsidRDefault="00572D1A" w:rsidP="00FE1720">
      <w:pPr>
        <w:rPr>
          <w:b/>
          <w:bCs/>
          <w:szCs w:val="21"/>
        </w:rPr>
      </w:pPr>
      <w:r>
        <w:rPr>
          <w:b/>
          <w:bCs/>
          <w:noProof/>
        </w:rPr>
        <w:object w:dxaOrig="1440" w:dyaOrig="1440" w14:anchorId="13BC3904">
          <v:group id="_x0000_s3620" style="position:absolute;left:0;text-align:left;margin-left:13.1pt;margin-top:10.65pt;width:183.1pt;height:121.95pt;z-index:251652096" coordorigin="1377,1439" coordsize="3662,2439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523" type="#_x0000_t32" style="position:absolute;left:3067;top:2292;width:650;height:763;flip:x" o:connectortype="straight" strokeweight="1.5p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16" type="#_x0000_t202" style="position:absolute;left:1377;top:1439;width:725;height:460;visibility:visible" filled="f" stroked="f">
              <v:textbox>
                <w:txbxContent>
                  <w:p w14:paraId="18DB0A27" w14:textId="632CE229" w:rsidR="00065934" w:rsidRPr="007952A0" w:rsidRDefault="00065934">
                    <w:pPr>
                      <w:rPr>
                        <w:color w:val="FF0000"/>
                      </w:rPr>
                    </w:pPr>
                  </w:p>
                </w:txbxContent>
              </v:textbox>
            </v:shape>
            <v:line id="_x0000_s2438" style="position:absolute;rotation:11773012fd;flip:x" from="1790,2183" to="4330,2197" strokeweight="1.5pt">
              <o:lock v:ext="edit" aspectratio="t"/>
            </v:line>
            <v:oval id="_x0000_s2439" style="position:absolute;left:3005;top:2142;width:120;height:120" strokeweight="1.5pt">
              <v:fill color2="black"/>
            </v:oval>
            <v:oval id="_x0000_s2455" style="position:absolute;left:2325;top:2202;width:120;height:120" strokeweight="1.5pt">
              <v:fill color2="black"/>
            </v:oval>
            <v:oval id="_x0000_s2456" style="position:absolute;left:3665;top:2211;width:120;height:120" strokeweight="1.5pt">
              <v:fill color2="black"/>
            </v:oval>
            <v:group id="_x0000_s2457" style="position:absolute;left:4338;top:2497;width:864;height:237;rotation:-270" coordorigin="6941,5636" coordsize="882,300">
              <v:line id="_x0000_s2458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2459" style="position:absolute" from="6941,5636" to="6941,5936" strokeweight="1pt">
                <v:stroke startarrowwidth="narrow" startarrowlength="short" endarrowwidth="narrow" endarrowlength="short"/>
              </v:line>
              <v:line id="_x0000_s2460" style="position:absolute" from="7823,5636" to="7823,5936" strokeweight="1pt">
                <v:stroke startarrowwidth="narrow" startarrowlength="short" endarrowwidth="narrow" endarrowlength="short"/>
              </v:line>
            </v:group>
            <v:group id="_x0000_s2461" style="position:absolute;left:4162;top:2173;width:404;height:321;rotation:90;flip:x" coordorigin="1780,8026" coordsize="404,321">
              <o:lock v:ext="edit" aspectratio="t"/>
              <v:group id="_x0000_s2462" style="position:absolute;left:1955;top:8119;width:321;height:136;rotation:90;flip:x" coordorigin="2475,-970" coordsize="276,118">
                <o:lock v:ext="edit" aspectratio="t"/>
                <v:line id="_x0000_s2463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464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465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466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467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468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2469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2470" style="position:absolute;left:1780;top:8130;width:113;height:113;rotation:90;flip:x" strokeweight="1.5pt">
                <v:fill color2="black"/>
                <o:lock v:ext="edit" aspectratio="t"/>
              </v:oval>
              <v:oval id="_x0000_s2471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2472" style="position:absolute;left:1522;top:2158;width:404;height:321;rotation:90;flip:x" coordorigin="1780,8026" coordsize="404,321">
              <o:lock v:ext="edit" aspectratio="t"/>
              <v:group id="_x0000_s2473" style="position:absolute;left:1955;top:8119;width:321;height:136;rotation:90;flip:x" coordorigin="2475,-970" coordsize="276,118">
                <o:lock v:ext="edit" aspectratio="t"/>
                <v:line id="_x0000_s247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47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47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47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47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47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2480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2481" style="position:absolute;left:1780;top:8130;width:113;height:113;rotation:90;flip:x" strokeweight="1.5pt">
                <v:fill color2="black"/>
                <o:lock v:ext="edit" aspectratio="t"/>
              </v:oval>
              <v:oval id="_x0000_s2482" style="position:absolute;left:1985;top:8130;width:113;height:113;rotation:90;flip:x" strokeweight="1.5pt">
                <v:fill color2="black"/>
                <o:lock v:ext="edit" aspectratio="t"/>
              </v:oval>
            </v:group>
            <v:shape id="_x0000_s2483" type="#_x0000_t75" style="position:absolute;left:4866;top:2516;width:173;height:282" o:preferrelative="f">
              <v:imagedata r:id="rId20" o:title=""/>
            </v:shape>
            <v:shape id="_x0000_s2484" style="position:absolute;left:4016;top:2017;width:301;height:370;rotation:12394319fd;flip:y" coordsize="300,735" path="m300,735c202,678,105,622,60,540,15,458,,330,30,240,60,150,150,75,240,e" filled="f" strokecolor="blue" strokeweight="1pt">
              <v:stroke endarrow="classic" endarrowlength="long"/>
              <v:path arrowok="t"/>
            </v:shape>
            <v:shape id="_x0000_s2485" type="#_x0000_t75" style="position:absolute;left:3933;top:1723;width:324;height:326" o:preferrelative="f">
              <v:imagedata r:id="rId38" o:title=""/>
            </v:shape>
            <v:shape id="_x0000_s2486" type="#_x0000_t75" style="position:absolute;left:2097;top:3420;width:173;height:282" o:preferrelative="f">
              <v:imagedata r:id="rId20" o:title=""/>
            </v:shape>
            <v:shape id="_x0000_s2487" type="#_x0000_t75" style="position:absolute;left:2717;top:3420;width:173;height:282" o:preferrelative="f">
              <v:imagedata r:id="rId20" o:title=""/>
            </v:shape>
            <v:shape id="_x0000_s2488" type="#_x0000_t75" style="position:absolute;left:3377;top:3430;width:173;height:282" o:preferrelative="f">
              <v:imagedata r:id="rId20" o:title=""/>
            </v:shape>
            <v:shape id="_x0000_s2489" type="#_x0000_t75" style="position:absolute;left:4087;top:3420;width:173;height:282" o:preferrelative="f">
              <v:imagedata r:id="rId20" o:title=""/>
            </v:shape>
            <v:group id="_x0000_s2490" style="position:absolute;left:1756;top:3570;width:2666;height:308" coordorigin="6145,6324" coordsize="3507,308">
              <v:line id="_x0000_s2491" style="position:absolute;rotation:90" from="6586,6029" to="6586,6910" strokeweight="1pt">
                <v:stroke startarrow="classic" startarrowwidth="narrow" startarrowlength="long" endarrow="classic" endarrowwidth="narrow" endarrowlength="long"/>
              </v:line>
              <v:line id="_x0000_s2492" style="position:absolute" from="6145,6331" to="6145,6631" strokeweight="1pt">
                <v:stroke startarrowwidth="narrow" startarrowlength="short" endarrowwidth="narrow" endarrowlength="short"/>
              </v:line>
              <v:line id="_x0000_s2493" style="position:absolute;rotation:90" from="7458,6031" to="7458,6912" strokeweight="1pt">
                <v:stroke startarrow="classic" startarrowwidth="narrow" startarrowlength="long" endarrow="classic" endarrowwidth="narrow" endarrowlength="long"/>
              </v:line>
              <v:line id="_x0000_s2494" style="position:absolute" from="7021,6324" to="7021,6624" strokeweight="1pt">
                <v:stroke startarrowwidth="narrow" startarrowlength="short" endarrowwidth="narrow" endarrowlength="short"/>
              </v:line>
              <v:line id="_x0000_s2495" style="position:absolute" from="7897,6330" to="7897,6630" strokeweight="1pt">
                <v:stroke startarrowwidth="narrow" startarrowlength="short" endarrowwidth="narrow" endarrowlength="short"/>
              </v:line>
              <v:line id="_x0000_s2496" style="position:absolute;rotation:90" from="8340,6031" to="8340,6912" strokeweight="1pt">
                <v:stroke startarrow="classic" startarrowwidth="narrow" startarrowlength="long" endarrow="classic" endarrowwidth="narrow" endarrowlength="long"/>
              </v:line>
              <v:line id="_x0000_s2497" style="position:absolute;rotation:90" from="9212,6033" to="9212,6914" strokeweight="1pt">
                <v:stroke startarrow="classic" startarrowwidth="narrow" startarrowlength="long" endarrow="classic" endarrowwidth="narrow" endarrowlength="long"/>
              </v:line>
              <v:line id="_x0000_s2498" style="position:absolute" from="8775,6326" to="8775,6626" strokeweight="1pt">
                <v:stroke startarrowwidth="narrow" startarrowlength="short" endarrowwidth="narrow" endarrowlength="short"/>
              </v:line>
              <v:line id="_x0000_s2499" style="position:absolute" from="9651,6332" to="9651,6632" strokeweight="1pt">
                <v:stroke startarrowwidth="narrow" startarrowlength="short" endarrowwidth="narrow" endarrowlength="short"/>
              </v:line>
            </v:group>
            <v:shape id="_x0000_s2500" type="#_x0000_t75" style="position:absolute;left:2924;top:2248;width:308;height:274">
              <v:imagedata r:id="rId39" o:title=""/>
              <o:lock v:ext="edit" aspectratio="f"/>
            </v:shape>
            <v:shape id="_x0000_s2501" type="#_x0000_t75" style="position:absolute;left:4383;top:2140;width:308;height:251">
              <v:imagedata r:id="rId7" o:title=""/>
              <o:lock v:ext="edit" aspectratio="f"/>
            </v:shape>
            <v:shape id="_x0000_s2502" type="#_x0000_t75" style="position:absolute;left:1422;top:2117;width:308;height:251">
              <v:imagedata r:id="rId8" o:title=""/>
              <o:lock v:ext="edit" aspectratio="f"/>
            </v:shape>
            <v:shape id="_x0000_s2503" type="#_x0000_t75" style="position:absolute;left:2408;top:2154;width:364;height:318">
              <v:imagedata r:id="rId40" o:title=""/>
              <o:lock v:ext="edit" aspectratio="f"/>
            </v:shape>
            <v:shape id="_x0000_s2504" type="#_x0000_t75" style="position:absolute;left:3421;top:2173;width:336;height:318">
              <v:imagedata r:id="rId41" o:title=""/>
              <o:lock v:ext="edit" aspectratio="f"/>
            </v:shape>
            <v:shape id="_x0000_s2505" type="#_x0000_t75" style="position:absolute;left:2733;top:2941;width:364;height:318">
              <v:imagedata r:id="rId42" o:title=""/>
              <o:lock v:ext="edit" aspectratio="f"/>
            </v:shape>
            <v:group id="_x0000_s2508" style="position:absolute;left:2391;top:1858;width:1318;height:313" coordorigin="6243,3398" coordsize="1830,424">
              <v:line id="_x0000_s2509" style="position:absolute;flip:x" from="6245,3398" to="6247,3803" strokecolor="blue" strokeweight="1pt">
                <v:stroke startarrowwidth="narrow" startarrowlength="long" endarrow="classic" endarrowwidth="narrow" endarrowlength="long"/>
              </v:line>
              <v:line id="_x0000_s2510" style="position:absolute" from="6243,3409" to="8073,3410" strokecolor="blue" strokeweight="1.5pt">
                <v:stroke startarrowwidth="narrow" startarrowlength="long" endarrowwidth="narrow"/>
              </v:line>
              <v:line id="_x0000_s2511" style="position:absolute;flip:x" from="6555,3412" to="6556,3814" strokecolor="blue" strokeweight="1pt">
                <v:stroke startarrowwidth="narrow" startarrowlength="long" endarrow="classic" endarrowwidth="narrow" endarrowlength="long"/>
              </v:line>
              <v:line id="_x0000_s2512" style="position:absolute" from="6888,3409" to="6889,3815" strokecolor="blue" strokeweight="1pt">
                <v:stroke startarrowwidth="narrow" startarrowlength="long" endarrow="classic" endarrowwidth="narrow" endarrowlength="long"/>
              </v:line>
              <v:line id="_x0000_s2513" style="position:absolute;flip:x" from="7203,3402" to="7204,3808" strokecolor="blue" strokeweight="1pt">
                <v:stroke startarrowwidth="narrow" startarrowlength="long" endarrow="classic" endarrowwidth="narrow" endarrowlength="long"/>
              </v:line>
              <v:line id="_x0000_s2514" style="position:absolute;flip:x" from="7494,3414" to="7495,3816" strokecolor="blue" strokeweight="1pt">
                <v:stroke startarrowwidth="narrow" startarrowlength="long" endarrow="classic" endarrowwidth="narrow" endarrowlength="long"/>
              </v:line>
              <v:line id="_x0000_s2515" style="position:absolute" from="7790,3416" to="7791,3822" strokecolor="blue" strokeweight="1pt">
                <v:stroke startarrowwidth="narrow" startarrowlength="long" endarrow="classic" endarrowwidth="narrow" endarrowlength="long"/>
              </v:line>
              <v:line id="_x0000_s2516" style="position:absolute" from="8070,3404" to="8070,3806" strokecolor="blue" strokeweight="1pt">
                <v:stroke startarrowwidth="narrow" startarrowlength="long" endarrow="classic" endarrowwidth="narrow" endarrowlength="long"/>
              </v:line>
            </v:group>
            <v:shape id="_x0000_s2517" type="#_x0000_t75" style="position:absolute;left:3007;top:1524;width:246;height:267" o:preferrelative="f">
              <v:imagedata r:id="rId43" o:title=""/>
            </v:shape>
            <v:shape id="_x0000_s2518" style="position:absolute;left:1776;top:1967;width:301;height:370;rotation:12394319fd;flip:x y" coordsize="300,735" path="m300,735c202,678,105,622,60,540,15,458,,330,30,240,60,150,150,75,240,e" filled="f" strokecolor="blue" strokeweight="1pt">
              <v:stroke endarrow="classic" endarrowlength="long"/>
              <v:path arrowok="t"/>
            </v:shape>
            <v:shape id="_x0000_s2519" type="#_x0000_t75" style="position:absolute;left:1763;top:1653;width:324;height:326" o:preferrelative="f">
              <v:imagedata r:id="rId38" o:title=""/>
            </v:shape>
            <v:shape id="_x0000_s2522" type="#_x0000_t32" style="position:absolute;left:2405;top:2302;width:650;height:763" o:connectortype="straight" strokeweight="1.5pt"/>
            <v:group id="_x0000_s2442" style="position:absolute;left:2855;top:3019;width:410;height:439" coordorigin="5973,4274" coordsize="500,438">
              <v:line id="_x0000_s2443" style="position:absolute" from="5973,4552" to="6473,4554" strokeweight="2.25pt">
                <v:stroke startarrowwidth="narrow" startarrowlength="short" endarrowwidth="narrow" endarrowlength="short"/>
                <o:lock v:ext="edit" aspectratio="t"/>
              </v:line>
              <v:line id="_x0000_s2444" style="position:absolute;flip:x" from="6393,4652" to="6451,4700">
                <v:stroke startarrowwidth="narrow" startarrowlength="short" endarrowwidth="narrow" endarrowlength="short"/>
                <o:lock v:ext="edit" aspectratio="t"/>
              </v:line>
              <v:line id="_x0000_s2445" style="position:absolute;flip:x" from="6213,4572" to="6365,4712">
                <v:stroke startarrowwidth="narrow" startarrowlength="short" endarrowwidth="narrow" endarrowlength="short"/>
                <o:lock v:ext="edit" aspectratio="t"/>
              </v:line>
              <v:line id="_x0000_s2446" style="position:absolute;flip:x" from="6107,4570" to="6259,4710">
                <v:stroke startarrowwidth="narrow" startarrowlength="short" endarrowwidth="narrow" endarrowlength="short"/>
                <o:lock v:ext="edit" aspectratio="t"/>
              </v:line>
              <v:line id="_x0000_s2447" style="position:absolute;flip:x" from="5990,4572" to="6142,4712">
                <v:stroke startarrowwidth="narrow" startarrowlength="short" endarrowwidth="narrow" endarrowlength="short"/>
                <o:lock v:ext="edit" aspectratio="t"/>
              </v:line>
              <v:line id="_x0000_s2448" style="position:absolute;flip:x" from="5973,4572" to="6045,4632">
                <v:stroke startarrowwidth="narrow" startarrowlength="short" endarrowwidth="narrow" endarrowlength="short"/>
                <o:lock v:ext="edit" aspectratio="t"/>
              </v:line>
              <v:line id="_x0000_s2449" style="position:absolute;flip:x" from="6073,4350" to="6173,4552" strokeweight="1.5pt">
                <v:stroke startarrowwidth="narrow" startarrowlength="short" endarrowwidth="narrow" endarrowlength="short"/>
              </v:line>
              <v:oval id="_x0000_s2450" style="position:absolute;left:6165;top:4274;width:120;height:120" strokeweight="1.5pt">
                <v:fill color2="black"/>
              </v:oval>
              <v:oval id="_x0000_s2451" style="position:absolute;left:6027;top:4492;width:120;height:120" strokeweight="1.5pt">
                <v:fill color2="black"/>
              </v:oval>
              <v:line id="_x0000_s2452" style="position:absolute;flip:x" from="6313,4572" to="6465,4712">
                <v:stroke startarrowwidth="narrow" startarrowlength="short" endarrowwidth="narrow" endarrowlength="short"/>
                <o:lock v:ext="edit" aspectratio="t"/>
              </v:line>
              <v:line id="_x0000_s2453" style="position:absolute" from="6277,4352" to="6373,4552" strokeweight="1.5pt">
                <v:stroke startarrowwidth="narrow" startarrowlength="short" endarrowwidth="narrow" endarrowlength="short"/>
              </v:line>
              <v:oval id="_x0000_s2454" style="position:absolute;left:6299;top:4486;width:120;height:120" strokeweight="1.5pt">
                <v:fill color2="black"/>
              </v:oval>
            </v:group>
          </v:group>
          <o:OLEObject Type="Embed" ProgID="Equation.DSMT4" ShapeID="_x0000_s2483" DrawAspect="Content" ObjectID="_1747470976" r:id="rId44"/>
          <o:OLEObject Type="Embed" ProgID="Equation.DSMT4" ShapeID="_x0000_s2485" DrawAspect="Content" ObjectID="_1747470977" r:id="rId45"/>
          <o:OLEObject Type="Embed" ProgID="Equation.DSMT4" ShapeID="_x0000_s2486" DrawAspect="Content" ObjectID="_1747470978" r:id="rId46"/>
          <o:OLEObject Type="Embed" ProgID="Equation.DSMT4" ShapeID="_x0000_s2487" DrawAspect="Content" ObjectID="_1747470979" r:id="rId47"/>
          <o:OLEObject Type="Embed" ProgID="Equation.DSMT4" ShapeID="_x0000_s2488" DrawAspect="Content" ObjectID="_1747470980" r:id="rId48"/>
          <o:OLEObject Type="Embed" ProgID="Equation.DSMT4" ShapeID="_x0000_s2489" DrawAspect="Content" ObjectID="_1747470981" r:id="rId49"/>
          <o:OLEObject Type="Embed" ProgID="Equation.DSMT4" ShapeID="_x0000_s2500" DrawAspect="Content" ObjectID="_1747470982" r:id="rId50"/>
          <o:OLEObject Type="Embed" ProgID="Equation.DSMT4" ShapeID="_x0000_s2501" DrawAspect="Content" ObjectID="_1747470983" r:id="rId51"/>
          <o:OLEObject Type="Embed" ProgID="Equation.DSMT4" ShapeID="_x0000_s2502" DrawAspect="Content" ObjectID="_1747470984" r:id="rId52"/>
          <o:OLEObject Type="Embed" ProgID="Equation.DSMT4" ShapeID="_x0000_s2503" DrawAspect="Content" ObjectID="_1747470985" r:id="rId53"/>
          <o:OLEObject Type="Embed" ProgID="Equation.DSMT4" ShapeID="_x0000_s2504" DrawAspect="Content" ObjectID="_1747470986" r:id="rId54"/>
          <o:OLEObject Type="Embed" ProgID="Equation.DSMT4" ShapeID="_x0000_s2505" DrawAspect="Content" ObjectID="_1747470987" r:id="rId55"/>
          <o:OLEObject Type="Embed" ProgID="Equation.DSMT4" ShapeID="_x0000_s2517" DrawAspect="Content" ObjectID="_1747470988" r:id="rId56"/>
          <o:OLEObject Type="Embed" ProgID="Equation.DSMT4" ShapeID="_x0000_s2519" DrawAspect="Content" ObjectID="_1747470989" r:id="rId57"/>
        </w:object>
      </w:r>
      <w:r w:rsidR="00065934" w:rsidRPr="003C4679">
        <w:rPr>
          <w:b/>
          <w:bCs/>
          <w:szCs w:val="21"/>
        </w:rPr>
        <w:t>三、（</w:t>
      </w:r>
      <w:r w:rsidR="00065934" w:rsidRPr="003C4679">
        <w:rPr>
          <w:b/>
          <w:bCs/>
          <w:szCs w:val="21"/>
        </w:rPr>
        <w:t>10</w:t>
      </w:r>
      <w:r w:rsidR="00065934" w:rsidRPr="003C4679">
        <w:rPr>
          <w:b/>
          <w:bCs/>
          <w:szCs w:val="21"/>
        </w:rPr>
        <w:t>分）</w:t>
      </w:r>
      <w:r w:rsidR="008A29B9" w:rsidRPr="003C4679">
        <w:rPr>
          <w:b/>
          <w:bCs/>
          <w:szCs w:val="21"/>
        </w:rPr>
        <w:t>作图示结构的弯矩图，并求</w:t>
      </w:r>
      <w:proofErr w:type="gramStart"/>
      <w:r w:rsidR="008A29B9" w:rsidRPr="003C4679">
        <w:rPr>
          <w:b/>
          <w:bCs/>
          <w:szCs w:val="21"/>
        </w:rPr>
        <w:t>二力杆轴力</w:t>
      </w:r>
      <w:proofErr w:type="gramEnd"/>
      <w:r w:rsidR="008A29B9" w:rsidRPr="003C4679">
        <w:rPr>
          <w:b/>
          <w:bCs/>
          <w:szCs w:val="21"/>
        </w:rPr>
        <w:t>。</w:t>
      </w:r>
    </w:p>
    <w:p w14:paraId="027BD115" w14:textId="1FB40E5B" w:rsidR="008A29B9" w:rsidRPr="00382803" w:rsidRDefault="008A29B9" w:rsidP="00FE1720">
      <w:pPr>
        <w:rPr>
          <w:szCs w:val="21"/>
        </w:rPr>
      </w:pPr>
    </w:p>
    <w:p w14:paraId="15F446D4" w14:textId="0A280129" w:rsidR="008A29B9" w:rsidRPr="00382803" w:rsidRDefault="008A29B9" w:rsidP="00FE1720">
      <w:pPr>
        <w:rPr>
          <w:szCs w:val="21"/>
        </w:rPr>
      </w:pPr>
    </w:p>
    <w:p w14:paraId="66B4F1B9" w14:textId="4B0614B2" w:rsidR="008A29B9" w:rsidRPr="00382803" w:rsidRDefault="008A29B9" w:rsidP="00FE1720">
      <w:pPr>
        <w:rPr>
          <w:szCs w:val="21"/>
        </w:rPr>
      </w:pPr>
    </w:p>
    <w:p w14:paraId="099EC6E3" w14:textId="1117237B" w:rsidR="008A29B9" w:rsidRPr="00382803" w:rsidRDefault="008A29B9" w:rsidP="00FE1720">
      <w:pPr>
        <w:rPr>
          <w:szCs w:val="21"/>
        </w:rPr>
      </w:pPr>
    </w:p>
    <w:p w14:paraId="68C95021" w14:textId="074C0351" w:rsidR="008A29B9" w:rsidRPr="00382803" w:rsidRDefault="008A29B9" w:rsidP="00FE1720">
      <w:pPr>
        <w:rPr>
          <w:szCs w:val="21"/>
        </w:rPr>
      </w:pPr>
    </w:p>
    <w:p w14:paraId="2C0D385E" w14:textId="0DBFB0D5" w:rsidR="008A29B9" w:rsidRPr="00382803" w:rsidRDefault="008A29B9" w:rsidP="00FE1720">
      <w:pPr>
        <w:rPr>
          <w:szCs w:val="21"/>
        </w:rPr>
      </w:pPr>
    </w:p>
    <w:p w14:paraId="13BE6BA1" w14:textId="2C6DEB83" w:rsidR="008A29B9" w:rsidRPr="00382803" w:rsidRDefault="008A29B9" w:rsidP="00FE1720">
      <w:pPr>
        <w:rPr>
          <w:szCs w:val="21"/>
        </w:rPr>
      </w:pPr>
    </w:p>
    <w:p w14:paraId="5A6B13A2" w14:textId="0CA88D13" w:rsidR="008A29B9" w:rsidRPr="00382803" w:rsidRDefault="008A29B9" w:rsidP="00FE1720">
      <w:pPr>
        <w:rPr>
          <w:szCs w:val="21"/>
        </w:rPr>
      </w:pPr>
    </w:p>
    <w:p w14:paraId="33B634E1" w14:textId="77777777" w:rsidR="008A29B9" w:rsidRPr="00382803" w:rsidRDefault="008A29B9" w:rsidP="00FE1720">
      <w:pPr>
        <w:rPr>
          <w:szCs w:val="21"/>
        </w:rPr>
      </w:pPr>
    </w:p>
    <w:p w14:paraId="4AE1D029" w14:textId="77777777" w:rsidR="008A29B9" w:rsidRPr="00382803" w:rsidRDefault="008A29B9" w:rsidP="00FE1720">
      <w:pPr>
        <w:rPr>
          <w:szCs w:val="21"/>
        </w:rPr>
      </w:pPr>
    </w:p>
    <w:p w14:paraId="727D6C8A" w14:textId="65C60957" w:rsidR="008A29B9" w:rsidRPr="00382803" w:rsidRDefault="008A29B9" w:rsidP="00FE1720">
      <w:pPr>
        <w:rPr>
          <w:szCs w:val="21"/>
        </w:rPr>
      </w:pPr>
    </w:p>
    <w:p w14:paraId="03EA5ED3" w14:textId="77777777" w:rsidR="008A29B9" w:rsidRPr="00382803" w:rsidRDefault="008A29B9" w:rsidP="00FE1720">
      <w:pPr>
        <w:rPr>
          <w:szCs w:val="21"/>
        </w:rPr>
      </w:pPr>
    </w:p>
    <w:p w14:paraId="6825B40A" w14:textId="599C34CE" w:rsidR="008A29B9" w:rsidRPr="00382803" w:rsidRDefault="008A29B9" w:rsidP="00FE1720">
      <w:pPr>
        <w:rPr>
          <w:szCs w:val="21"/>
        </w:rPr>
      </w:pPr>
    </w:p>
    <w:p w14:paraId="2C11C24C" w14:textId="40579847" w:rsidR="003C33A6" w:rsidRPr="00382803" w:rsidRDefault="003C33A6" w:rsidP="00FE1720">
      <w:pPr>
        <w:rPr>
          <w:szCs w:val="21"/>
        </w:rPr>
      </w:pPr>
    </w:p>
    <w:p w14:paraId="7B79BE3F" w14:textId="77777777" w:rsidR="003C33A6" w:rsidRPr="00382803" w:rsidRDefault="003C33A6" w:rsidP="00FE1720">
      <w:pPr>
        <w:rPr>
          <w:szCs w:val="21"/>
        </w:rPr>
      </w:pPr>
    </w:p>
    <w:p w14:paraId="59C20428" w14:textId="69D63AF9" w:rsidR="00065934" w:rsidRPr="003C4679" w:rsidRDefault="00572D1A" w:rsidP="00FE1720">
      <w:pPr>
        <w:rPr>
          <w:b/>
          <w:bCs/>
          <w:szCs w:val="21"/>
        </w:rPr>
      </w:pPr>
      <w:r>
        <w:rPr>
          <w:noProof/>
          <w:szCs w:val="21"/>
        </w:rPr>
        <w:lastRenderedPageBreak/>
        <w:object w:dxaOrig="1440" w:dyaOrig="1440" w14:anchorId="6F76AE36">
          <v:group id="_x0000_s3619" style="position:absolute;left:0;text-align:left;margin-left:20.65pt;margin-top:23.55pt;width:118.2pt;height:113.75pt;z-index:251653120" coordorigin="1709,7184" coordsize="2364,2275">
            <v:shape id="_x0000_s2525" type="#_x0000_t75" style="position:absolute;left:2559;top:7763;width:449;height:237">
              <v:imagedata r:id="rId58" o:title=""/>
              <o:lock v:ext="edit" aspectratio="f"/>
            </v:shape>
            <v:shape id="_x0000_s2526" type="#_x0000_t75" style="position:absolute;left:2120;top:8357;width:337;height:237">
              <v:imagedata r:id="rId59" o:title=""/>
              <o:lock v:ext="edit" aspectratio="f"/>
            </v:shape>
            <v:group id="_x0000_s2527" style="position:absolute;left:3249;top:8241;width:1223;height:233;rotation:-90" coordorigin="6941,5636" coordsize="882,300">
              <v:line id="_x0000_s2528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2529" style="position:absolute" from="6941,5636" to="6941,5936" strokeweight="1pt">
                <v:stroke startarrowwidth="narrow" startarrowlength="short" endarrowwidth="narrow" endarrowlength="short"/>
              </v:line>
              <v:line id="_x0000_s2530" style="position:absolute" from="7823,5636" to="7823,5936" strokeweight="1pt">
                <v:stroke startarrowwidth="narrow" startarrowlength="short" endarrowwidth="narrow" endarrowlength="short"/>
              </v:line>
            </v:group>
            <v:group id="_x0000_s2531" style="position:absolute;left:2118;top:9157;width:1287;height:302;rotation:-180" coordorigin="6941,5636" coordsize="882,300">
              <v:line id="_x0000_s2532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2533" style="position:absolute" from="6941,5636" to="6941,5936" strokeweight="1pt">
                <v:stroke startarrowwidth="narrow" startarrowlength="short" endarrowwidth="narrow" endarrowlength="short"/>
              </v:line>
              <v:line id="_x0000_s2534" style="position:absolute" from="7823,5636" to="7823,5936" strokeweight="1pt">
                <v:stroke startarrowwidth="narrow" startarrowlength="short" endarrowwidth="narrow" endarrowlength="short"/>
              </v:line>
            </v:group>
            <v:line id="_x0000_s2535" style="position:absolute;rotation:5874772fd;flip:x" from="1504,8355" to="2725,8360" strokeweight="1.5pt"/>
            <v:line id="_x0000_s2536" style="position:absolute;rotation:-23468fd;flip:x" from="2100,7746" to="3391,7752" strokeweight="1.5pt"/>
            <v:group id="_x0000_s2537" style="position:absolute;left:2110;top:7443;width:1320;height:304" coordorigin="6243,3398" coordsize="1830,424">
              <v:line id="_x0000_s2538" style="position:absolute;flip:x" from="6245,3398" to="6247,3803" strokecolor="blue" strokeweight="1pt">
                <v:stroke startarrowwidth="narrow" startarrowlength="long" endarrow="classic" endarrowwidth="narrow" endarrowlength="long"/>
              </v:line>
              <v:line id="_x0000_s2539" style="position:absolute" from="6243,3409" to="8073,3410" strokecolor="blue" strokeweight="1.5pt">
                <v:stroke startarrowwidth="narrow" startarrowlength="long" endarrowwidth="narrow"/>
              </v:line>
              <v:line id="_x0000_s2540" style="position:absolute;flip:x" from="6555,3412" to="6556,3814" strokecolor="blue" strokeweight="1pt">
                <v:stroke startarrowwidth="narrow" startarrowlength="long" endarrow="classic" endarrowwidth="narrow" endarrowlength="long"/>
              </v:line>
              <v:line id="_x0000_s2541" style="position:absolute" from="6888,3409" to="6889,3815" strokecolor="blue" strokeweight="1pt">
                <v:stroke startarrowwidth="narrow" startarrowlength="long" endarrow="classic" endarrowwidth="narrow" endarrowlength="long"/>
              </v:line>
              <v:line id="_x0000_s2542" style="position:absolute;flip:x" from="7203,3402" to="7204,3808" strokecolor="blue" strokeweight="1pt">
                <v:stroke startarrowwidth="narrow" startarrowlength="long" endarrow="classic" endarrowwidth="narrow" endarrowlength="long"/>
              </v:line>
              <v:line id="_x0000_s2543" style="position:absolute;flip:x" from="7494,3414" to="7495,3816" strokecolor="blue" strokeweight="1pt">
                <v:stroke startarrowwidth="narrow" startarrowlength="long" endarrow="classic" endarrowwidth="narrow" endarrowlength="long"/>
              </v:line>
              <v:line id="_x0000_s2544" style="position:absolute" from="7790,3416" to="7791,3822" strokecolor="blue" strokeweight="1pt">
                <v:stroke startarrowwidth="narrow" startarrowlength="long" endarrow="classic" endarrowwidth="narrow" endarrowlength="long"/>
              </v:line>
              <v:line id="_x0000_s2545" style="position:absolute" from="8070,3404" to="8070,3806" strokecolor="blue" strokeweight="1pt">
                <v:stroke startarrowwidth="narrow" startarrowlength="long" endarrow="classic" endarrowwidth="narrow" endarrowlength="long"/>
              </v:line>
            </v:group>
            <v:shape id="_x0000_s2546" type="#_x0000_t75" style="position:absolute;left:2667;top:9034;width:173;height:282" o:preferrelative="f">
              <v:imagedata r:id="rId20" o:title=""/>
            </v:shape>
            <v:group id="_x0000_s2547" style="position:absolute;left:1748;top:8770;width:321;height:400;rotation:-90;flip:x" coordorigin="2772,8730" coordsize="321,400">
              <o:lock v:ext="edit" aspectratio="t"/>
              <v:group id="_x0000_s2548" style="position:absolute;left:2772;top:8994;width:321;height:136" coordorigin="2475,-970" coordsize="276,118">
                <o:lock v:ext="edit" aspectratio="t"/>
                <v:line id="_x0000_s254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55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55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55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55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55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2555" style="position:absolute;left:2831;top:8740;width:85;height:290" coordorigin="3260,8728" coordsize="85,290">
                <o:lock v:ext="edit" aspectratio="t"/>
                <v:line id="_x0000_s2556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2557" style="position:absolute;left:3260;top:8728;width:85;height:85" strokeweight="1.5pt">
                  <v:fill color2="black"/>
                  <o:lock v:ext="edit" aspectratio="t"/>
                </v:oval>
                <v:oval id="_x0000_s2558" style="position:absolute;left:3260;top:8933;width:85;height:85" strokeweight="1.5pt">
                  <v:fill color2="black"/>
                  <o:lock v:ext="edit" aspectratio="t"/>
                </v:oval>
              </v:group>
              <v:group id="_x0000_s2559" style="position:absolute;left:2957;top:8740;width:85;height:290" coordorigin="3260,8728" coordsize="85,290">
                <o:lock v:ext="edit" aspectratio="t"/>
                <v:line id="_x0000_s2560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2561" style="position:absolute;left:3260;top:8728;width:85;height:85" strokeweight="1.5pt">
                  <v:fill color2="black"/>
                  <o:lock v:ext="edit" aspectratio="t"/>
                </v:oval>
                <v:oval id="_x0000_s2562" style="position:absolute;left:3260;top:8933;width:85;height:85" strokeweight="1.5pt">
                  <v:fill color2="black"/>
                  <o:lock v:ext="edit" aspectratio="t"/>
                </v:oval>
              </v:group>
              <v:line id="_x0000_s2563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shape id="_x0000_s2564" type="#_x0000_t75" style="position:absolute;left:3900;top:8209;width:173;height:282" o:preferrelative="f">
              <v:imagedata r:id="rId20" o:title=""/>
            </v:shape>
            <v:shape id="_x0000_s2565" type="#_x0000_t75" style="position:absolute;left:2673;top:7184;width:246;height:267" o:preferrelative="f">
              <v:imagedata r:id="rId43" o:title=""/>
            </v:shape>
            <v:shape id="_x0000_s2566" type="#_x0000_t75" style="position:absolute;left:2149;top:8757;width:308;height:274">
              <v:imagedata r:id="rId60" o:title=""/>
              <o:lock v:ext="edit" aspectratio="f"/>
            </v:shape>
            <v:shape id="_x0000_s2567" type="#_x0000_t75" style="position:absolute;left:2100;top:7741;width:308;height:251">
              <v:imagedata r:id="rId7" o:title=""/>
              <o:lock v:ext="edit" aspectratio="f"/>
            </v:shape>
            <v:shape id="_x0000_s2568" type="#_x0000_t75" style="position:absolute;left:3455;top:7518;width:308;height:251">
              <v:imagedata r:id="rId8" o:title=""/>
              <o:lock v:ext="edit" aspectratio="f"/>
            </v:shape>
            <v:group id="_x0000_s2569" style="position:absolute;left:3232;top:7700;width:310;height:468" coordorigin="4857,4157" coordsize="321,484">
              <o:lock v:ext="edit" aspectratio="t"/>
              <v:group id="_x0000_s2570" style="position:absolute;left:4857;top:4505;width:321;height:136" coordorigin="2475,-970" coordsize="276,118">
                <o:lock v:ext="edit" aspectratio="t"/>
                <v:line id="_x0000_s257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57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57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57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57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57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2577" style="position:absolute;left:4964;top:4228;width:120;height:282" coordorigin="2397,13480" coordsize="100,220">
                <o:lock v:ext="edit" aspectratio="t"/>
                <v:line id="_x0000_s2578" style="position:absolute" from="2397,13500" to="2497,13540" strokeweight="1.5pt">
                  <v:stroke startarrowwidth="narrow" startarrowlength="short" endarrowwidth="narrow" endarrowlength="short"/>
                  <o:lock v:ext="edit" aspectratio="t"/>
                </v:line>
                <v:line id="_x0000_s2579" style="position:absolute" from="2397,13560" to="2497,13600" strokeweight="1.25pt">
                  <v:stroke startarrowwidth="narrow" startarrowlength="short" endarrowwidth="narrow" endarrowlength="short"/>
                  <o:lock v:ext="edit" aspectratio="t"/>
                </v:line>
                <v:line id="_x0000_s2580" style="position:absolute" from="2397,13620" to="2497,13660" strokeweight="1.5pt">
                  <v:stroke startarrowwidth="narrow" startarrowlength="short" endarrowwidth="narrow" endarrowlength="short"/>
                  <o:lock v:ext="edit" aspectratio="t"/>
                </v:line>
                <v:line id="_x0000_s2581" style="position:absolute;flip:y" from="2397,13540" to="2497,13560" strokeweight="1.5pt">
                  <v:stroke startarrowwidth="narrow" startarrowlength="short" endarrowwidth="narrow" endarrowlength="short"/>
                  <o:lock v:ext="edit" aspectratio="t"/>
                </v:line>
                <v:line id="_x0000_s2582" style="position:absolute;flip:y" from="2397,13600" to="2497,13620" strokeweight="1.5pt">
                  <v:stroke startarrowwidth="narrow" startarrowlength="short" endarrowwidth="narrow" endarrowlength="short"/>
                  <o:lock v:ext="edit" aspectratio="t"/>
                </v:line>
                <v:line id="_x0000_s2583" style="position:absolute;flip:y" from="2397,13660" to="2497,13680" strokeweight="1.5pt">
                  <v:stroke startarrowwidth="narrow" startarrowlength="short" endarrowwidth="narrow" endarrowlength="short"/>
                  <o:lock v:ext="edit" aspectratio="t"/>
                </v:line>
                <v:line id="_x0000_s2584" style="position:absolute;flip:x" from="2397,13480" to="2457,13500" strokeweight="1.5pt">
                  <v:stroke startarrowwidth="narrow" startarrowlength="short" endarrowwidth="narrow" endarrowlength="short"/>
                  <o:lock v:ext="edit" aspectratio="t"/>
                </v:line>
                <v:line id="_x0000_s2585" style="position:absolute" from="2397,13680" to="2457,13700" strokeweight="1.5pt">
                  <v:stroke startarrowwidth="narrow" startarrowlength="short" endarrowwidth="narrow" endarrowlength="short"/>
                  <o:lock v:ext="edit" aspectratio="t"/>
                </v:line>
              </v:group>
              <v:oval id="_x0000_s2586" style="position:absolute;left:4968;top:4157;width:120;height:120" strokeweight="1.5pt">
                <v:fill color2="black"/>
                <o:lock v:ext="edit" aspectratio="t"/>
              </v:oval>
            </v:group>
            <v:shape id="_x0000_s2587" type="#_x0000_t75" style="position:absolute;left:3094;top:7759;width:258;height:293">
              <v:imagedata r:id="rId61" o:title=""/>
            </v:shape>
            <v:shape id="_x0000_s2588" type="#_x0000_t75" style="position:absolute;left:2667;top:8233;width:668;height:619">
              <v:imagedata r:id="rId62" o:title=""/>
            </v:shape>
          </v:group>
          <o:OLEObject Type="Embed" ProgID="Equation.DSMT4" ShapeID="_x0000_s2525" DrawAspect="Content" ObjectID="_1747470990" r:id="rId63"/>
          <o:OLEObject Type="Embed" ProgID="Equation.DSMT4" ShapeID="_x0000_s2526" DrawAspect="Content" ObjectID="_1747470991" r:id="rId64"/>
          <o:OLEObject Type="Embed" ProgID="Equation.DSMT4" ShapeID="_x0000_s2546" DrawAspect="Content" ObjectID="_1747470992" r:id="rId65"/>
          <o:OLEObject Type="Embed" ProgID="Equation.DSMT4" ShapeID="_x0000_s2564" DrawAspect="Content" ObjectID="_1747470993" r:id="rId66"/>
          <o:OLEObject Type="Embed" ProgID="Equation.DSMT4" ShapeID="_x0000_s2565" DrawAspect="Content" ObjectID="_1747470994" r:id="rId67"/>
          <o:OLEObject Type="Embed" ProgID="Equation.DSMT4" ShapeID="_x0000_s2566" DrawAspect="Content" ObjectID="_1747470995" r:id="rId68"/>
          <o:OLEObject Type="Embed" ProgID="Equation.DSMT4" ShapeID="_x0000_s2567" DrawAspect="Content" ObjectID="_1747470996" r:id="rId69"/>
          <o:OLEObject Type="Embed" ProgID="Equation.DSMT4" ShapeID="_x0000_s2568" DrawAspect="Content" ObjectID="_1747470997" r:id="rId70"/>
          <o:OLEObject Type="Embed" ProgID="Equation.DSMT4" ShapeID="_x0000_s2587" DrawAspect="Content" ObjectID="_1747470998" r:id="rId71"/>
          <o:OLEObject Type="Embed" ProgID="Equation.DSMT4" ShapeID="_x0000_s2588" DrawAspect="Content" ObjectID="_1747470999" r:id="rId72"/>
        </w:object>
      </w:r>
      <w:r w:rsidR="00E431B8" w:rsidRPr="003C4679">
        <w:rPr>
          <w:b/>
          <w:bCs/>
          <w:szCs w:val="21"/>
        </w:rPr>
        <w:t>四、（</w:t>
      </w:r>
      <w:r w:rsidR="00E431B8" w:rsidRPr="003C4679">
        <w:rPr>
          <w:b/>
          <w:bCs/>
          <w:szCs w:val="21"/>
        </w:rPr>
        <w:t>10</w:t>
      </w:r>
      <w:r w:rsidR="00E431B8" w:rsidRPr="003C4679">
        <w:rPr>
          <w:b/>
          <w:bCs/>
          <w:szCs w:val="21"/>
        </w:rPr>
        <w:t>分）</w:t>
      </w:r>
      <w:r w:rsidR="00065934" w:rsidRPr="003C4679">
        <w:rPr>
          <w:b/>
          <w:bCs/>
          <w:szCs w:val="21"/>
        </w:rPr>
        <w:t>图示结构，求</w:t>
      </w:r>
      <w:r w:rsidR="004827A6" w:rsidRPr="003C4679">
        <w:rPr>
          <w:b/>
          <w:bCs/>
          <w:i/>
          <w:iCs/>
          <w:szCs w:val="21"/>
        </w:rPr>
        <w:t>C</w:t>
      </w:r>
      <w:r w:rsidR="00065934" w:rsidRPr="003C4679">
        <w:rPr>
          <w:b/>
          <w:bCs/>
          <w:szCs w:val="21"/>
        </w:rPr>
        <w:t>点竖向位移</w:t>
      </w:r>
      <w:r w:rsidR="00AB733D" w:rsidRPr="00AB733D">
        <w:rPr>
          <w:b/>
          <w:bCs/>
          <w:position w:val="-12"/>
          <w:sz w:val="24"/>
        </w:rPr>
        <w:object w:dxaOrig="400" w:dyaOrig="360" w14:anchorId="51BB5F67">
          <v:shape id="_x0000_i1067" type="#_x0000_t75" style="width:17.1pt;height:15.25pt" o:ole="">
            <v:imagedata r:id="rId73" o:title=""/>
          </v:shape>
          <o:OLEObject Type="Embed" ProgID="Equation.DSMT4" ShapeID="_x0000_i1067" DrawAspect="Content" ObjectID="_1747470953" r:id="rId74"/>
        </w:object>
      </w:r>
      <w:r w:rsidR="004827A6" w:rsidRPr="003C4679">
        <w:rPr>
          <w:b/>
          <w:bCs/>
          <w:szCs w:val="21"/>
        </w:rPr>
        <w:t>和</w:t>
      </w:r>
      <w:r w:rsidR="004827A6" w:rsidRPr="003C4679">
        <w:rPr>
          <w:b/>
          <w:bCs/>
          <w:i/>
          <w:iCs/>
          <w:szCs w:val="21"/>
        </w:rPr>
        <w:t>B</w:t>
      </w:r>
      <w:r w:rsidR="004827A6" w:rsidRPr="003C4679">
        <w:rPr>
          <w:b/>
          <w:bCs/>
          <w:szCs w:val="21"/>
        </w:rPr>
        <w:t>点转角位移</w:t>
      </w:r>
      <w:r w:rsidR="00AB733D" w:rsidRPr="00AB733D">
        <w:rPr>
          <w:b/>
          <w:bCs/>
          <w:position w:val="-12"/>
          <w:sz w:val="24"/>
        </w:rPr>
        <w:object w:dxaOrig="300" w:dyaOrig="360" w14:anchorId="52E96D3B">
          <v:shape id="_x0000_i1068" type="#_x0000_t75" style="width:12.45pt;height:15.25pt" o:ole="">
            <v:imagedata r:id="rId75" o:title=""/>
          </v:shape>
          <o:OLEObject Type="Embed" ProgID="Equation.DSMT4" ShapeID="_x0000_i1068" DrawAspect="Content" ObjectID="_1747470954" r:id="rId76"/>
        </w:object>
      </w:r>
      <w:r w:rsidR="00065934" w:rsidRPr="003C4679">
        <w:rPr>
          <w:b/>
          <w:bCs/>
          <w:szCs w:val="21"/>
        </w:rPr>
        <w:t>。</w:t>
      </w:r>
    </w:p>
    <w:p w14:paraId="5765AA62" w14:textId="2DDBF1C1" w:rsidR="00D2672D" w:rsidRPr="00382803" w:rsidRDefault="00D2672D" w:rsidP="00FE1720">
      <w:pPr>
        <w:rPr>
          <w:szCs w:val="21"/>
        </w:rPr>
      </w:pPr>
    </w:p>
    <w:p w14:paraId="10BA1DD8" w14:textId="674971DC" w:rsidR="00D2672D" w:rsidRPr="00382803" w:rsidRDefault="00D2672D" w:rsidP="00FE1720">
      <w:pPr>
        <w:rPr>
          <w:szCs w:val="21"/>
        </w:rPr>
      </w:pPr>
    </w:p>
    <w:p w14:paraId="56BA11EE" w14:textId="6D80503C" w:rsidR="00D2672D" w:rsidRPr="00382803" w:rsidRDefault="00D2672D" w:rsidP="00FE1720">
      <w:pPr>
        <w:rPr>
          <w:bCs/>
          <w:szCs w:val="21"/>
        </w:rPr>
      </w:pPr>
    </w:p>
    <w:p w14:paraId="14B55C59" w14:textId="6E92FEA3" w:rsidR="00065934" w:rsidRPr="00382803" w:rsidRDefault="00065934" w:rsidP="00652074">
      <w:pPr>
        <w:ind w:rightChars="92" w:right="193"/>
        <w:rPr>
          <w:sz w:val="24"/>
        </w:rPr>
      </w:pPr>
    </w:p>
    <w:p w14:paraId="7129019B" w14:textId="0415CECE" w:rsidR="00D2672D" w:rsidRPr="00382803" w:rsidRDefault="00D2672D" w:rsidP="00652074">
      <w:pPr>
        <w:ind w:rightChars="92" w:right="193"/>
        <w:rPr>
          <w:sz w:val="24"/>
        </w:rPr>
      </w:pPr>
    </w:p>
    <w:p w14:paraId="6A9B1912" w14:textId="467CD43E" w:rsidR="00D2672D" w:rsidRPr="00382803" w:rsidRDefault="00D2672D" w:rsidP="00652074">
      <w:pPr>
        <w:ind w:rightChars="92" w:right="193"/>
        <w:rPr>
          <w:sz w:val="24"/>
        </w:rPr>
      </w:pPr>
    </w:p>
    <w:p w14:paraId="7EA4AF23" w14:textId="74B660B3" w:rsidR="00D2672D" w:rsidRPr="00382803" w:rsidRDefault="00D2672D" w:rsidP="00652074">
      <w:pPr>
        <w:ind w:rightChars="92" w:right="193"/>
        <w:rPr>
          <w:sz w:val="24"/>
        </w:rPr>
      </w:pPr>
    </w:p>
    <w:p w14:paraId="3A3A734D" w14:textId="77777777" w:rsidR="00D2672D" w:rsidRPr="00382803" w:rsidRDefault="00D2672D" w:rsidP="00652074">
      <w:pPr>
        <w:ind w:rightChars="92" w:right="193"/>
        <w:rPr>
          <w:sz w:val="24"/>
        </w:rPr>
      </w:pPr>
    </w:p>
    <w:p w14:paraId="1E9BEBAF" w14:textId="5EAD55A4" w:rsidR="00D2672D" w:rsidRPr="00382803" w:rsidRDefault="00D2672D" w:rsidP="00652074">
      <w:pPr>
        <w:ind w:rightChars="92" w:right="193"/>
        <w:rPr>
          <w:sz w:val="24"/>
        </w:rPr>
      </w:pPr>
    </w:p>
    <w:p w14:paraId="3ABB4FD7" w14:textId="31DE1F47" w:rsidR="00D2672D" w:rsidRPr="00382803" w:rsidRDefault="00D2672D" w:rsidP="00652074">
      <w:pPr>
        <w:ind w:rightChars="92" w:right="193"/>
        <w:rPr>
          <w:sz w:val="24"/>
        </w:rPr>
      </w:pPr>
    </w:p>
    <w:p w14:paraId="3BF5E3B4" w14:textId="632D5697" w:rsidR="00D2672D" w:rsidRPr="00382803" w:rsidRDefault="00D2672D" w:rsidP="00652074">
      <w:pPr>
        <w:ind w:rightChars="92" w:right="193"/>
        <w:rPr>
          <w:sz w:val="24"/>
        </w:rPr>
      </w:pPr>
    </w:p>
    <w:p w14:paraId="738B88BB" w14:textId="2A9B085B" w:rsidR="00065934" w:rsidRPr="003C4679" w:rsidRDefault="00065934" w:rsidP="00FE1720">
      <w:pPr>
        <w:ind w:rightChars="92" w:right="193"/>
        <w:rPr>
          <w:b/>
          <w:bCs/>
          <w:sz w:val="24"/>
        </w:rPr>
      </w:pPr>
      <w:r w:rsidRPr="003C4679">
        <w:rPr>
          <w:b/>
          <w:bCs/>
          <w:szCs w:val="21"/>
        </w:rPr>
        <w:t>五、（</w:t>
      </w:r>
      <w:r w:rsidR="006A2CA5">
        <w:rPr>
          <w:b/>
          <w:bCs/>
          <w:szCs w:val="21"/>
        </w:rPr>
        <w:t>8</w:t>
      </w:r>
      <w:r w:rsidRPr="003C4679">
        <w:rPr>
          <w:b/>
          <w:bCs/>
          <w:szCs w:val="21"/>
        </w:rPr>
        <w:t>分）</w:t>
      </w:r>
      <w:proofErr w:type="gramStart"/>
      <w:r w:rsidR="005F1361" w:rsidRPr="003C4679">
        <w:rPr>
          <w:b/>
          <w:bCs/>
          <w:color w:val="000000"/>
          <w:szCs w:val="21"/>
        </w:rPr>
        <w:t>作出</w:t>
      </w:r>
      <w:proofErr w:type="gramEnd"/>
      <w:r w:rsidR="005F1361" w:rsidRPr="003C4679">
        <w:rPr>
          <w:b/>
          <w:bCs/>
          <w:color w:val="000000"/>
          <w:szCs w:val="21"/>
        </w:rPr>
        <w:t>图示对称结构的</w:t>
      </w:r>
      <w:proofErr w:type="gramStart"/>
      <w:r w:rsidR="005F1361" w:rsidRPr="003C4679">
        <w:rPr>
          <w:b/>
          <w:bCs/>
          <w:color w:val="000000"/>
          <w:szCs w:val="21"/>
        </w:rPr>
        <w:t>最简半</w:t>
      </w:r>
      <w:proofErr w:type="gramEnd"/>
      <w:r w:rsidR="005F1361" w:rsidRPr="003C4679">
        <w:rPr>
          <w:b/>
          <w:bCs/>
          <w:color w:val="000000"/>
          <w:szCs w:val="21"/>
        </w:rPr>
        <w:t>结构。</w:t>
      </w:r>
    </w:p>
    <w:p w14:paraId="75F7E8BC" w14:textId="7F75F3D2" w:rsidR="00D2672D" w:rsidRPr="00382803" w:rsidRDefault="00572D1A" w:rsidP="00481C90">
      <w:pPr>
        <w:ind w:rightChars="92" w:right="193"/>
        <w:rPr>
          <w:sz w:val="24"/>
        </w:rPr>
      </w:pPr>
      <w:r>
        <w:rPr>
          <w:noProof/>
          <w:sz w:val="24"/>
        </w:rPr>
        <w:object w:dxaOrig="1440" w:dyaOrig="1440" w14:anchorId="0E47551F">
          <v:group id="_x0000_s2918" style="position:absolute;left:0;text-align:left;margin-left:16.75pt;margin-top:8.05pt;width:140.2pt;height:123pt;z-index:251654144" coordorigin="1642,1603" coordsize="2804,2460">
            <v:line id="_x0000_s2919" style="position:absolute;rotation:-90" from="2029,2604" to="3798,2605" strokeweight="1.5pt">
              <v:stroke startarrowwidth="narrow" startarrowlength="short" endarrowwidth="narrow" endarrowlength="short"/>
              <o:lock v:ext="edit" aspectratio="t"/>
            </v:line>
            <v:group id="_x0000_s2920" style="position:absolute;left:2028;top:3810;width:1754;height:253" coordorigin="6447,5194" coordsize="1755,307">
              <v:line id="_x0000_s2921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2922" style="position:absolute" from="6447,5201" to="6447,5501" strokeweight="1pt">
                <v:stroke startarrowwidth="narrow" startarrowlength="short" endarrowwidth="narrow" endarrowlength="short"/>
              </v:line>
              <v:line id="_x0000_s2923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2924" style="position:absolute" from="7323,5194" to="7323,5494" strokeweight="1pt">
                <v:stroke startarrowwidth="narrow" startarrowlength="short" endarrowwidth="narrow" endarrowlength="short"/>
              </v:line>
              <v:line id="_x0000_s2925" style="position:absolute" from="8199,5200" to="8199,5500" strokeweight="1pt">
                <v:stroke startarrowwidth="narrow" startarrowlength="short" endarrowwidth="narrow" endarrowlength="short"/>
              </v:line>
            </v:group>
            <v:shape id="_x0000_s2926" type="#_x0000_t75" style="position:absolute;left:2322;top:3633;width:173;height:281" o:preferrelative="f">
              <v:imagedata r:id="rId20" o:title=""/>
              <o:lock v:ext="edit" aspectratio="f"/>
            </v:shape>
            <v:shape id="_x0000_s2927" type="#_x0000_t75" style="position:absolute;left:3266;top:3630;width:173;height:281" o:preferrelative="f">
              <v:imagedata r:id="rId20" o:title=""/>
              <o:lock v:ext="edit" aspectratio="f"/>
            </v:shape>
            <v:line id="_x0000_s2928" style="position:absolute" from="2039,2607" to="3789,2609" strokeweight="1.5pt">
              <v:stroke startarrowwidth="narrow" startarrowlength="short" endarrowwidth="narrow" endarrowlength="short"/>
              <o:lock v:ext="edit" aspectratio="t"/>
            </v:line>
            <v:line id="_x0000_s2929" style="position:absolute;rotation:-90" from="2891,2627" to="4660,2628" strokeweight="1.5pt">
              <v:stroke startarrowwidth="narrow" startarrowlength="short" endarrowwidth="narrow" endarrowlength="short"/>
              <o:lock v:ext="edit" aspectratio="t"/>
            </v:line>
            <v:group id="_x0000_s2930" style="position:absolute;left:3302;top:2469;width:1754;height:263;rotation:-90" coordorigin="6447,5194" coordsize="1755,307">
              <v:line id="_x0000_s2931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2932" style="position:absolute" from="6447,5201" to="6447,5501" strokeweight="1pt">
                <v:stroke startarrowwidth="narrow" startarrowlength="short" endarrowwidth="narrow" endarrowlength="short"/>
              </v:line>
              <v:line id="_x0000_s2933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2934" style="position:absolute" from="7323,5194" to="7323,5494" strokeweight="1pt">
                <v:stroke startarrowwidth="narrow" startarrowlength="short" endarrowwidth="narrow" endarrowlength="short"/>
              </v:line>
              <v:line id="_x0000_s2935" style="position:absolute" from="8199,5200" to="8199,5500" strokeweight="1pt">
                <v:stroke startarrowwidth="narrow" startarrowlength="short" endarrowwidth="narrow" endarrowlength="short"/>
              </v:line>
            </v:group>
            <v:shape id="_x0000_s2936" type="#_x0000_t75" style="position:absolute;left:4273;top:2057;width:173;height:281" o:preferrelative="f">
              <v:imagedata r:id="rId20" o:title=""/>
              <o:lock v:ext="edit" aspectratio="f"/>
            </v:shape>
            <v:shape id="_x0000_s2937" type="#_x0000_t75" style="position:absolute;left:4273;top:2927;width:173;height:281" o:preferrelative="f">
              <v:imagedata r:id="rId20" o:title=""/>
              <o:lock v:ext="edit" aspectratio="f"/>
            </v:shape>
            <v:line id="_x0000_s2938" style="position:absolute;rotation:-90" from="1157,2606" to="2914,2608" strokeweight="1.5pt">
              <v:stroke startarrowwidth="narrow" startarrowlength="short" endarrowwidth="narrow" endarrowlength="short"/>
              <o:lock v:ext="edit" aspectratio="t"/>
            </v:line>
            <v:line id="_x0000_s2939" style="position:absolute;rotation:180;flip:y" from="3357,2164" to="3358,2619" strokecolor="blue" strokeweight="2pt">
              <v:stroke startarrowwidth="narrow" startarrowlength="long" endarrow="classic" endarrowlength="long"/>
              <o:lock v:ext="edit" aspectratio="t"/>
            </v:line>
            <v:shape id="_x0000_s2940" type="#_x0000_t75" style="position:absolute;left:2970;top:2008;width:398;height:374">
              <v:imagedata r:id="rId77" o:title=""/>
              <o:lock v:ext="edit" aspectratio="f"/>
            </v:shape>
            <v:shape id="_x0000_s2941" type="#_x0000_t75" style="position:absolute;left:2453;top:2933;width:449;height:237">
              <v:imagedata r:id="rId58" o:title=""/>
              <o:lock v:ext="edit" aspectratio="f"/>
            </v:shape>
            <v:shape id="_x0000_s2942" type="#_x0000_t75" style="position:absolute;left:2464;top:2048;width:449;height:237">
              <v:imagedata r:id="rId58" o:title=""/>
              <o:lock v:ext="edit" aspectratio="f"/>
            </v:shape>
            <v:shape id="_x0000_s2943" type="#_x0000_t75" style="position:absolute;left:3445;top:2944;width:337;height:237">
              <v:imagedata r:id="rId59" o:title=""/>
              <o:lock v:ext="edit" aspectratio="f"/>
            </v:shape>
            <v:shape id="_x0000_s2944" type="#_x0000_t75" style="position:absolute;left:1642;top:2933;width:337;height:237">
              <v:imagedata r:id="rId59" o:title=""/>
              <o:lock v:ext="edit" aspectratio="f"/>
            </v:shape>
            <v:shape id="_x0000_s2945" type="#_x0000_t75" style="position:absolute;left:3435;top:2059;width:337;height:237">
              <v:imagedata r:id="rId59" o:title=""/>
              <o:lock v:ext="edit" aspectratio="f"/>
            </v:shape>
            <v:shape id="_x0000_s2946" type="#_x0000_t75" style="position:absolute;left:1642;top:2083;width:337;height:237">
              <v:imagedata r:id="rId59" o:title=""/>
              <o:lock v:ext="edit" aspectratio="f"/>
            </v:shape>
            <v:group id="_x0000_s2947" style="position:absolute;left:1881;top:3489;width:322;height:136;rotation:180;flip:x y" coordorigin="2475,-970" coordsize="276,118">
              <o:lock v:ext="edit" aspectratio="t"/>
              <v:line id="_x0000_s2948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2949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2950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2951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2952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2953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2954" style="position:absolute;left:3613;top:3503;width:322;height:136;rotation:180;flip:x y" coordorigin="2475,-970" coordsize="276,118">
              <o:lock v:ext="edit" aspectratio="t"/>
              <v:line id="_x0000_s2955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2956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2957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2958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2959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2960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2961" style="position:absolute;left:1895;top:1610;width:322;height:136;rotation:180" coordorigin="2475,-970" coordsize="276,118">
              <o:lock v:ext="edit" aspectratio="t"/>
              <v:line id="_x0000_s2962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2963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2964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2965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2966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2967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2968" style="position:absolute;left:3605;top:1603;width:322;height:136;rotation:180" coordorigin="2475,-970" coordsize="276,118">
              <o:lock v:ext="edit" aspectratio="t"/>
              <v:line id="_x0000_s2969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2970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2971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2972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2973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2974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2975" style="position:absolute;left:2746;top:3487;width:322;height:136;rotation:180;flip:x y" coordorigin="2475,-970" coordsize="276,118">
              <o:lock v:ext="edit" aspectratio="t"/>
              <v:line id="_x0000_s2976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2977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2978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2979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2980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2981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2982" style="position:absolute;left:2749;top:1607;width:322;height:136;rotation:180" coordorigin="2475,-970" coordsize="276,118">
              <o:lock v:ext="edit" aspectratio="t"/>
              <v:line id="_x0000_s2983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2984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2985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2986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2987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2988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_x0000_s2989" style="position:absolute;rotation:180;flip:y" from="2463,2174" to="2464,2629" strokecolor="blue" strokeweight="2pt">
              <v:stroke startarrowwidth="narrow" startarrowlength="long" endarrow="classic" endarrowlength="long"/>
              <o:lock v:ext="edit" aspectratio="t"/>
            </v:line>
            <v:shape id="_x0000_s2990" type="#_x0000_t75" style="position:absolute;left:2097;top:2008;width:398;height:374">
              <v:imagedata r:id="rId77" o:title=""/>
              <o:lock v:ext="edit" aspectratio="f"/>
            </v:shape>
            <v:shape id="_x0000_s2991" type="#_x0000_t75" style="position:absolute;left:3172;top:2629;width:449;height:237">
              <v:imagedata r:id="rId78" o:title=""/>
              <o:lock v:ext="edit" aspectratio="f"/>
            </v:shape>
            <v:shape id="_x0000_s2992" type="#_x0000_t75" style="position:absolute;left:2289;top:2618;width:449;height:237">
              <v:imagedata r:id="rId79" o:title=""/>
              <o:lock v:ext="edit" aspectratio="f"/>
            </v:shape>
          </v:group>
          <o:OLEObject Type="Embed" ProgID="Equation.DSMT4" ShapeID="_x0000_s2926" DrawAspect="Content" ObjectID="_1747471000" r:id="rId80"/>
          <o:OLEObject Type="Embed" ProgID="Equation.DSMT4" ShapeID="_x0000_s2927" DrawAspect="Content" ObjectID="_1747471001" r:id="rId81"/>
          <o:OLEObject Type="Embed" ProgID="Equation.DSMT4" ShapeID="_x0000_s2936" DrawAspect="Content" ObjectID="_1747471002" r:id="rId82"/>
          <o:OLEObject Type="Embed" ProgID="Equation.DSMT4" ShapeID="_x0000_s2937" DrawAspect="Content" ObjectID="_1747471003" r:id="rId83"/>
          <o:OLEObject Type="Embed" ProgID="Equation.DSMT4" ShapeID="_x0000_s2940" DrawAspect="Content" ObjectID="_1747471004" r:id="rId84"/>
          <o:OLEObject Type="Embed" ProgID="Equation.DSMT4" ShapeID="_x0000_s2941" DrawAspect="Content" ObjectID="_1747471005" r:id="rId85"/>
          <o:OLEObject Type="Embed" ProgID="Equation.DSMT4" ShapeID="_x0000_s2942" DrawAspect="Content" ObjectID="_1747471006" r:id="rId86"/>
          <o:OLEObject Type="Embed" ProgID="Equation.DSMT4" ShapeID="_x0000_s2943" DrawAspect="Content" ObjectID="_1747471007" r:id="rId87"/>
          <o:OLEObject Type="Embed" ProgID="Equation.DSMT4" ShapeID="_x0000_s2944" DrawAspect="Content" ObjectID="_1747471008" r:id="rId88"/>
          <o:OLEObject Type="Embed" ProgID="Equation.DSMT4" ShapeID="_x0000_s2945" DrawAspect="Content" ObjectID="_1747471009" r:id="rId89"/>
          <o:OLEObject Type="Embed" ProgID="Equation.DSMT4" ShapeID="_x0000_s2946" DrawAspect="Content" ObjectID="_1747471010" r:id="rId90"/>
          <o:OLEObject Type="Embed" ProgID="Equation.DSMT4" ShapeID="_x0000_s2990" DrawAspect="Content" ObjectID="_1747471011" r:id="rId91"/>
          <o:OLEObject Type="Embed" ProgID="Equation.DSMT4" ShapeID="_x0000_s2991" DrawAspect="Content" ObjectID="_1747471012" r:id="rId92"/>
          <o:OLEObject Type="Embed" ProgID="Equation.DSMT4" ShapeID="_x0000_s2992" DrawAspect="Content" ObjectID="_1747471013" r:id="rId93"/>
        </w:object>
      </w:r>
    </w:p>
    <w:p w14:paraId="54C37613" w14:textId="19EE1C96" w:rsidR="00D2672D" w:rsidRPr="00382803" w:rsidRDefault="00D2672D" w:rsidP="00481C90">
      <w:pPr>
        <w:ind w:rightChars="92" w:right="193"/>
        <w:rPr>
          <w:sz w:val="24"/>
        </w:rPr>
      </w:pPr>
    </w:p>
    <w:p w14:paraId="2B79A834" w14:textId="53EF2F15" w:rsidR="00D2672D" w:rsidRPr="00382803" w:rsidRDefault="00D2672D" w:rsidP="00481C90">
      <w:pPr>
        <w:ind w:rightChars="92" w:right="193"/>
        <w:rPr>
          <w:sz w:val="24"/>
        </w:rPr>
      </w:pPr>
    </w:p>
    <w:p w14:paraId="4B684C4E" w14:textId="6D82D7B3" w:rsidR="00D2672D" w:rsidRPr="005B31CB" w:rsidRDefault="00D2672D" w:rsidP="00481C90">
      <w:pPr>
        <w:ind w:rightChars="92" w:right="193"/>
        <w:rPr>
          <w:sz w:val="24"/>
        </w:rPr>
      </w:pPr>
    </w:p>
    <w:p w14:paraId="0364BC66" w14:textId="1CAE8075" w:rsidR="00D2672D" w:rsidRPr="00382803" w:rsidRDefault="00D2672D" w:rsidP="00481C90">
      <w:pPr>
        <w:ind w:rightChars="92" w:right="193"/>
        <w:rPr>
          <w:sz w:val="24"/>
        </w:rPr>
      </w:pPr>
    </w:p>
    <w:p w14:paraId="68F356F0" w14:textId="0DEF9886" w:rsidR="00D2672D" w:rsidRPr="00382803" w:rsidRDefault="00D2672D" w:rsidP="00481C90">
      <w:pPr>
        <w:ind w:rightChars="92" w:right="193"/>
        <w:rPr>
          <w:sz w:val="24"/>
        </w:rPr>
      </w:pPr>
    </w:p>
    <w:p w14:paraId="4B0966DE" w14:textId="20EA6B8A" w:rsidR="00065934" w:rsidRPr="00382803" w:rsidRDefault="00065934" w:rsidP="00481C90">
      <w:pPr>
        <w:ind w:rightChars="92" w:right="193"/>
        <w:rPr>
          <w:sz w:val="24"/>
        </w:rPr>
      </w:pPr>
    </w:p>
    <w:p w14:paraId="57BBA4F2" w14:textId="5EF13D7B" w:rsidR="00D2672D" w:rsidRPr="00382803" w:rsidRDefault="00D2672D" w:rsidP="00E8618C">
      <w:pPr>
        <w:ind w:rightChars="92" w:right="193"/>
        <w:rPr>
          <w:szCs w:val="21"/>
        </w:rPr>
      </w:pPr>
    </w:p>
    <w:p w14:paraId="34844889" w14:textId="2A95A276" w:rsidR="00D2672D" w:rsidRPr="00382803" w:rsidRDefault="00D2672D" w:rsidP="00E8618C">
      <w:pPr>
        <w:ind w:rightChars="92" w:right="193"/>
        <w:rPr>
          <w:szCs w:val="21"/>
        </w:rPr>
      </w:pPr>
    </w:p>
    <w:p w14:paraId="2DF2FBCB" w14:textId="49865F2F" w:rsidR="00D2672D" w:rsidRPr="00382803" w:rsidRDefault="00D2672D" w:rsidP="005D429C">
      <w:pPr>
        <w:ind w:rightChars="92" w:right="193"/>
        <w:rPr>
          <w:szCs w:val="21"/>
        </w:rPr>
      </w:pPr>
    </w:p>
    <w:p w14:paraId="21663938" w14:textId="42FE7181" w:rsidR="00D2672D" w:rsidRPr="00382803" w:rsidRDefault="00D2672D" w:rsidP="005D429C">
      <w:pPr>
        <w:ind w:rightChars="92" w:right="193"/>
        <w:rPr>
          <w:szCs w:val="21"/>
        </w:rPr>
      </w:pPr>
    </w:p>
    <w:p w14:paraId="6644BF17" w14:textId="7663D0E9" w:rsidR="00D2672D" w:rsidRPr="00382803" w:rsidRDefault="00D2672D" w:rsidP="00E8618C">
      <w:pPr>
        <w:ind w:rightChars="92" w:right="193"/>
        <w:rPr>
          <w:szCs w:val="21"/>
        </w:rPr>
      </w:pPr>
    </w:p>
    <w:p w14:paraId="4B59AB46" w14:textId="77777777" w:rsidR="001F3E32" w:rsidRPr="00382803" w:rsidRDefault="001F3E32" w:rsidP="00E8618C">
      <w:pPr>
        <w:ind w:rightChars="92" w:right="193"/>
        <w:rPr>
          <w:szCs w:val="21"/>
        </w:rPr>
      </w:pPr>
    </w:p>
    <w:p w14:paraId="6E178F9F" w14:textId="45C61A86" w:rsidR="00065934" w:rsidRPr="003C4679" w:rsidRDefault="00065934" w:rsidP="00E8618C">
      <w:pPr>
        <w:ind w:rightChars="92" w:right="193"/>
        <w:rPr>
          <w:b/>
          <w:bCs/>
          <w:szCs w:val="21"/>
        </w:rPr>
      </w:pPr>
      <w:r w:rsidRPr="003C4679">
        <w:rPr>
          <w:b/>
          <w:bCs/>
          <w:szCs w:val="21"/>
        </w:rPr>
        <w:t>六、（</w:t>
      </w:r>
      <w:r w:rsidRPr="003C4679">
        <w:rPr>
          <w:b/>
          <w:bCs/>
          <w:szCs w:val="21"/>
        </w:rPr>
        <w:t>1</w:t>
      </w:r>
      <w:r w:rsidR="00630C6C" w:rsidRPr="003C4679">
        <w:rPr>
          <w:b/>
          <w:bCs/>
          <w:szCs w:val="21"/>
        </w:rPr>
        <w:t>4</w:t>
      </w:r>
      <w:r w:rsidRPr="003C4679">
        <w:rPr>
          <w:b/>
          <w:bCs/>
          <w:szCs w:val="21"/>
        </w:rPr>
        <w:t>分）用力法计算图示结构，并</w:t>
      </w:r>
      <w:proofErr w:type="gramStart"/>
      <w:r w:rsidRPr="003C4679">
        <w:rPr>
          <w:b/>
          <w:bCs/>
          <w:szCs w:val="21"/>
        </w:rPr>
        <w:t>作出</w:t>
      </w:r>
      <w:proofErr w:type="gramEnd"/>
      <w:r w:rsidRPr="003C4679">
        <w:rPr>
          <w:b/>
          <w:bCs/>
          <w:szCs w:val="21"/>
        </w:rPr>
        <w:t>弯矩图。</w:t>
      </w:r>
      <w:proofErr w:type="gramStart"/>
      <w:r w:rsidR="00AC032C">
        <w:rPr>
          <w:rFonts w:hint="eastAsia"/>
          <w:b/>
          <w:bCs/>
          <w:szCs w:val="21"/>
        </w:rPr>
        <w:t>各杆</w:t>
      </w:r>
      <w:proofErr w:type="gramEnd"/>
      <w:r w:rsidR="00E83AEE" w:rsidRPr="003C4679">
        <w:rPr>
          <w:b/>
          <w:bCs/>
          <w:i/>
          <w:iCs/>
          <w:szCs w:val="21"/>
        </w:rPr>
        <w:t>EI</w:t>
      </w:r>
      <w:r w:rsidR="00E83AEE" w:rsidRPr="003C4679">
        <w:rPr>
          <w:b/>
          <w:bCs/>
          <w:szCs w:val="21"/>
        </w:rPr>
        <w:t>为常数。</w:t>
      </w:r>
    </w:p>
    <w:p w14:paraId="743DCAAA" w14:textId="4754205E" w:rsidR="00065934" w:rsidRPr="00382803" w:rsidRDefault="00572D1A" w:rsidP="00D2672D">
      <w:pPr>
        <w:ind w:rightChars="92" w:right="193"/>
        <w:rPr>
          <w:sz w:val="24"/>
        </w:rPr>
      </w:pPr>
      <w:r>
        <w:rPr>
          <w:noProof/>
          <w:sz w:val="24"/>
        </w:rPr>
        <w:object w:dxaOrig="1440" w:dyaOrig="1440" w14:anchorId="6E833A36">
          <v:group id="_x0000_s3623" style="position:absolute;left:0;text-align:left;margin-left:10.95pt;margin-top:5.4pt;width:160.5pt;height:123.4pt;z-index:251661312" coordorigin="1353,7170" coordsize="3210,2468">
            <v:line id="_x0000_s3003" style="position:absolute;rotation:-90" from="1871,8190" to="3628,8191" strokeweight="1.5pt">
              <v:stroke startarrowwidth="narrow" startarrowlength="short" endarrowwidth="narrow" endarrowlength="short"/>
              <o:lock v:ext="edit" aspectratio="t"/>
            </v:line>
            <v:group id="_x0000_s2993" style="position:absolute;left:1881;top:9435;width:1754;height:203" coordorigin="6447,5194" coordsize="1755,307">
              <v:line id="_x0000_s2994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2995" style="position:absolute" from="6447,5201" to="6447,5501" strokeweight="1pt">
                <v:stroke startarrowwidth="narrow" startarrowlength="short" endarrowwidth="narrow" endarrowlength="short"/>
              </v:line>
              <v:line id="_x0000_s2996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2997" style="position:absolute" from="7323,5194" to="7323,5494" strokeweight="1pt">
                <v:stroke startarrowwidth="narrow" startarrowlength="short" endarrowwidth="narrow" endarrowlength="short"/>
              </v:line>
              <v:line id="_x0000_s2998" style="position:absolute" from="8199,5200" to="8199,5500" strokeweight="1pt">
                <v:stroke startarrowwidth="narrow" startarrowlength="short" endarrowwidth="narrow" endarrowlength="short"/>
              </v:line>
            </v:group>
            <v:shape id="_x0000_s2999" type="#_x0000_t75" style="position:absolute;left:2285;top:9254;width:173;height:281" o:preferrelative="f">
              <v:imagedata r:id="rId20" o:title=""/>
              <o:lock v:ext="edit" aspectratio="f"/>
            </v:shape>
            <v:shape id="_x0000_s3001" type="#_x0000_t75" style="position:absolute;left:3139;top:9255;width:173;height:281" o:preferrelative="f">
              <v:imagedata r:id="rId20" o:title=""/>
              <o:lock v:ext="edit" aspectratio="f"/>
            </v:shape>
            <v:line id="_x0000_s3002" style="position:absolute" from="1863,8154" to="3643,8156" strokeweight="1.5pt">
              <v:stroke startarrowwidth="narrow" startarrowlength="short" endarrowwidth="narrow" endarrowlength="short"/>
              <o:lock v:ext="edit" aspectratio="t"/>
            </v:line>
            <v:shape id="_x0000_s3004" type="#_x0000_t75" style="position:absolute;left:2727;top:8772;width:308;height:251">
              <v:imagedata r:id="rId94" o:title=""/>
              <o:lock v:ext="edit" aspectratio="f"/>
            </v:shape>
            <v:shape id="_x0000_s3005" type="#_x0000_t75" style="position:absolute;left:2509;top:7359;width:308;height:251">
              <v:imagedata r:id="rId95" o:title=""/>
              <o:lock v:ext="edit" aspectratio="f"/>
            </v:shape>
            <v:shape id="_x0000_s3006" type="#_x0000_t75" style="position:absolute;left:1819;top:7890;width:308;height:274">
              <v:imagedata r:id="rId60" o:title=""/>
              <o:lock v:ext="edit" aspectratio="f"/>
            </v:shape>
            <v:shape id="_x0000_s3007" type="#_x0000_t75" style="position:absolute;left:3481;top:7893;width:336;height:251">
              <v:imagedata r:id="rId96" o:title=""/>
              <o:lock v:ext="edit" aspectratio="f"/>
            </v:shape>
            <v:group id="_x0000_s3008" style="position:absolute;left:3500;top:8020;width:1701;height:263;rotation:-90" coordorigin="6447,5194" coordsize="1755,307">
              <v:line id="_x0000_s3009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3010" style="position:absolute" from="6447,5201" to="6447,5501" strokeweight="1pt">
                <v:stroke startarrowwidth="narrow" startarrowlength="short" endarrowwidth="narrow" endarrowlength="short"/>
              </v:line>
              <v:line id="_x0000_s3011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3012" style="position:absolute" from="7323,5194" to="7323,5494" strokeweight="1pt">
                <v:stroke startarrowwidth="narrow" startarrowlength="short" endarrowwidth="narrow" endarrowlength="short"/>
              </v:line>
              <v:line id="_x0000_s3013" style="position:absolute" from="8199,5200" to="8199,5500" strokeweight="1pt">
                <v:stroke startarrowwidth="narrow" startarrowlength="short" endarrowwidth="narrow" endarrowlength="short"/>
              </v:line>
            </v:group>
            <v:shape id="_x0000_s3014" type="#_x0000_t75" style="position:absolute;left:4388;top:7687;width:173;height:281" o:preferrelative="f">
              <v:imagedata r:id="rId20" o:title=""/>
              <o:lock v:ext="edit" aspectratio="f"/>
            </v:shape>
            <v:shape id="_x0000_s3015" type="#_x0000_t75" style="position:absolute;left:4390;top:8504;width:173;height:281" o:preferrelative="f">
              <v:imagedata r:id="rId20" o:title=""/>
              <o:lock v:ext="edit" aspectratio="f"/>
            </v:shape>
            <v:shape id="_x0000_s3016" type="#_x0000_t75" style="position:absolute;left:2759;top:7848;width:308;height:251">
              <v:imagedata r:id="rId97" o:title=""/>
              <o:lock v:ext="edit" aspectratio="f"/>
            </v:shape>
            <v:line id="_x0000_s3017" style="position:absolute;rotation:-90" from="1470,8579" to="2309,8580" strokeweight="1.5pt">
              <v:stroke startarrowwidth="narrow" startarrowlength="short" endarrowwidth="narrow" endarrowlength="short"/>
              <o:lock v:ext="edit" aspectratio="t"/>
            </v:line>
            <v:line id="_x0000_s3018" style="position:absolute;rotation:-90" from="3210,8579" to="4049,8580" strokeweight="1.5pt">
              <v:stroke startarrowwidth="narrow" startarrowlength="short" endarrowwidth="narrow" endarrowlength="short"/>
              <o:lock v:ext="edit" aspectratio="t"/>
            </v:line>
            <v:shape id="_x0000_s3019" type="#_x0000_t75" style="position:absolute;left:1919;top:8748;width:308;height:251">
              <v:imagedata r:id="rId98" o:title=""/>
              <o:lock v:ext="edit" aspectratio="f"/>
            </v:shape>
            <v:shape id="_x0000_s3020" type="#_x0000_t75" style="position:absolute;left:3339;top:8718;width:308;height:274">
              <v:imagedata r:id="rId99" o:title=""/>
              <o:lock v:ext="edit" aspectratio="f"/>
            </v:shape>
            <v:group id="_x0000_s3021" style="position:absolute;left:2695;top:7170;width:404;height:321" coordorigin="1780,8026" coordsize="404,321">
              <o:lock v:ext="edit" aspectratio="t"/>
              <v:group id="_x0000_s3022" style="position:absolute;left:1955;top:8119;width:321;height:136;rotation:90;flip:x" coordorigin="2475,-970" coordsize="276,118">
                <o:lock v:ext="edit" aspectratio="t"/>
                <v:line id="_x0000_s3023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024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025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026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027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028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029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030" style="position:absolute;left:1780;top:8130;width:113;height:113;rotation:90;flip:x" strokeweight="1.5pt">
                <v:fill color2="black"/>
                <o:lock v:ext="edit" aspectratio="t"/>
              </v:oval>
              <v:oval id="_x0000_s3031" style="position:absolute;left:1985;top:8130;width:113;height:113;rotation:90;flip:x" strokeweight="1.5pt">
                <v:fill color2="black"/>
                <o:lock v:ext="edit" aspectratio="t"/>
              </v:oval>
            </v:group>
            <v:line id="_x0000_s3032" style="position:absolute;rotation:270;flip:y" from="1580,8785" to="1581,9240" strokecolor="blue" strokeweight="2pt">
              <v:stroke startarrowwidth="narrow" startarrowlength="long" endarrow="classic" endarrowlength="long"/>
              <o:lock v:ext="edit" aspectratio="t"/>
            </v:line>
            <v:shape id="_x0000_s3033" type="#_x0000_t75" style="position:absolute;left:1363;top:8607;width:398;height:374">
              <v:imagedata r:id="rId77" o:title=""/>
              <o:lock v:ext="edit" aspectratio="f"/>
            </v:shape>
            <v:shape id="_x0000_s3034" type="#_x0000_t75" style="position:absolute;left:3713;top:8619;width:398;height:374">
              <v:imagedata r:id="rId77" o:title=""/>
              <o:lock v:ext="edit" aspectratio="f"/>
            </v:shape>
            <v:group id="_x0000_s3035" style="position:absolute;left:1737;top:9011;width:321;height:400" coordorigin="2772,8730" coordsize="321,400">
              <o:lock v:ext="edit" aspectratio="t"/>
              <v:group id="_x0000_s3036" style="position:absolute;left:2772;top:8994;width:321;height:136" coordorigin="2475,-970" coordsize="276,118">
                <o:lock v:ext="edit" aspectratio="t"/>
                <v:line id="_x0000_s303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03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03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04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04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04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3043" style="position:absolute;left:2831;top:8740;width:85;height:290" coordorigin="3260,8728" coordsize="85,290">
                <o:lock v:ext="edit" aspectratio="t"/>
                <v:line id="_x0000_s3044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045" style="position:absolute;left:3260;top:8728;width:85;height:85" strokeweight="1.5pt">
                  <v:fill color2="black"/>
                  <o:lock v:ext="edit" aspectratio="t"/>
                </v:oval>
                <v:oval id="_x0000_s3046" style="position:absolute;left:3260;top:8933;width:85;height:85" strokeweight="1.5pt">
                  <v:fill color2="black"/>
                  <o:lock v:ext="edit" aspectratio="t"/>
                </v:oval>
              </v:group>
              <v:group id="_x0000_s3047" style="position:absolute;left:2957;top:8740;width:85;height:290" coordorigin="3260,8728" coordsize="85,290">
                <o:lock v:ext="edit" aspectratio="t"/>
                <v:line id="_x0000_s3048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049" style="position:absolute;left:3260;top:8728;width:85;height:85" strokeweight="1.5pt">
                  <v:fill color2="black"/>
                  <o:lock v:ext="edit" aspectratio="t"/>
                </v:oval>
                <v:oval id="_x0000_s3050" style="position:absolute;left:3260;top:8933;width:85;height:85" strokeweight="1.5pt">
                  <v:fill color2="black"/>
                  <o:lock v:ext="edit" aspectratio="t"/>
                </v:oval>
              </v:group>
              <v:line id="_x0000_s3051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group id="_x0000_s3059" style="position:absolute;left:3447;top:9014;width:321;height:400" coordorigin="2772,8730" coordsize="321,400">
              <o:lock v:ext="edit" aspectratio="t"/>
              <v:group id="_x0000_s3060" style="position:absolute;left:2772;top:8994;width:321;height:136" coordorigin="2475,-970" coordsize="276,118">
                <o:lock v:ext="edit" aspectratio="t"/>
                <v:line id="_x0000_s306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06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06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06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06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06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3067" style="position:absolute;left:2831;top:8740;width:85;height:290" coordorigin="3260,8728" coordsize="85,290">
                <o:lock v:ext="edit" aspectratio="t"/>
                <v:line id="_x0000_s3068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069" style="position:absolute;left:3260;top:8728;width:85;height:85" strokeweight="1.5pt">
                  <v:fill color2="black"/>
                  <o:lock v:ext="edit" aspectratio="t"/>
                </v:oval>
                <v:oval id="_x0000_s3070" style="position:absolute;left:3260;top:8933;width:85;height:85" strokeweight="1.5pt">
                  <v:fill color2="black"/>
                  <o:lock v:ext="edit" aspectratio="t"/>
                </v:oval>
              </v:group>
              <v:group id="_x0000_s3071" style="position:absolute;left:2957;top:8740;width:85;height:290" coordorigin="3260,8728" coordsize="85,290">
                <o:lock v:ext="edit" aspectratio="t"/>
                <v:line id="_x0000_s3072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073" style="position:absolute;left:3260;top:8728;width:85;height:85" strokeweight="1.5pt">
                  <v:fill color2="black"/>
                  <o:lock v:ext="edit" aspectratio="t"/>
                </v:oval>
                <v:oval id="_x0000_s3074" style="position:absolute;left:3260;top:8933;width:85;height:85" strokeweight="1.5pt">
                  <v:fill color2="black"/>
                  <o:lock v:ext="edit" aspectratio="t"/>
                </v:oval>
              </v:group>
              <v:line id="_x0000_s3075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line id="_x0000_s3076" style="position:absolute;rotation:270;flip:x y" from="3930,8767" to="3931,9222" strokecolor="blue" strokeweight="2pt">
              <v:stroke startarrowwidth="narrow" startarrowlength="long" endarrow="classic" endarrowlength="long"/>
              <o:lock v:ext="edit" aspectratio="t"/>
            </v:line>
            <v:group id="_x0000_s3052" style="position:absolute;left:2593;top:9047;width:321;height:135" coordorigin="2475,-970" coordsize="276,118">
              <o:lock v:ext="edit" aspectratio="t"/>
              <v:line id="_x0000_s3053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3054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3055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3056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3057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3058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</v:group>
          <o:OLEObject Type="Embed" ProgID="Equation.DSMT4" ShapeID="_x0000_s2999" DrawAspect="Content" ObjectID="_1747471014" r:id="rId100"/>
          <o:OLEObject Type="Embed" ProgID="Equation.DSMT4" ShapeID="_x0000_s3001" DrawAspect="Content" ObjectID="_1747471015" r:id="rId101"/>
          <o:OLEObject Type="Embed" ProgID="Equation.DSMT4" ShapeID="_x0000_s3004" DrawAspect="Content" ObjectID="_1747471016" r:id="rId102"/>
          <o:OLEObject Type="Embed" ProgID="Equation.DSMT4" ShapeID="_x0000_s3005" DrawAspect="Content" ObjectID="_1747471017" r:id="rId103"/>
          <o:OLEObject Type="Embed" ProgID="Equation.DSMT4" ShapeID="_x0000_s3006" DrawAspect="Content" ObjectID="_1747471018" r:id="rId104"/>
          <o:OLEObject Type="Embed" ProgID="Equation.DSMT4" ShapeID="_x0000_s3007" DrawAspect="Content" ObjectID="_1747471019" r:id="rId105"/>
          <o:OLEObject Type="Embed" ProgID="Equation.DSMT4" ShapeID="_x0000_s3014" DrawAspect="Content" ObjectID="_1747471020" r:id="rId106"/>
          <o:OLEObject Type="Embed" ProgID="Equation.DSMT4" ShapeID="_x0000_s3015" DrawAspect="Content" ObjectID="_1747471021" r:id="rId107"/>
          <o:OLEObject Type="Embed" ProgID="Equation.DSMT4" ShapeID="_x0000_s3016" DrawAspect="Content" ObjectID="_1747471022" r:id="rId108"/>
          <o:OLEObject Type="Embed" ProgID="Equation.DSMT4" ShapeID="_x0000_s3019" DrawAspect="Content" ObjectID="_1747471023" r:id="rId109"/>
          <o:OLEObject Type="Embed" ProgID="Equation.DSMT4" ShapeID="_x0000_s3020" DrawAspect="Content" ObjectID="_1747471024" r:id="rId110"/>
          <o:OLEObject Type="Embed" ProgID="Equation.DSMT4" ShapeID="_x0000_s3033" DrawAspect="Content" ObjectID="_1747471025" r:id="rId111"/>
          <o:OLEObject Type="Embed" ProgID="Equation.DSMT4" ShapeID="_x0000_s3034" DrawAspect="Content" ObjectID="_1747471026" r:id="rId112"/>
        </w:object>
      </w:r>
    </w:p>
    <w:p w14:paraId="0194DF90" w14:textId="476E5951" w:rsidR="00065934" w:rsidRPr="00382803" w:rsidRDefault="00065934" w:rsidP="00652074">
      <w:pPr>
        <w:ind w:rightChars="92" w:right="193"/>
        <w:rPr>
          <w:sz w:val="24"/>
        </w:rPr>
      </w:pPr>
    </w:p>
    <w:p w14:paraId="475137E8" w14:textId="1F7330F6" w:rsidR="00065934" w:rsidRPr="00382803" w:rsidRDefault="00065934" w:rsidP="00652074">
      <w:pPr>
        <w:ind w:rightChars="92" w:right="193"/>
        <w:rPr>
          <w:sz w:val="24"/>
        </w:rPr>
      </w:pPr>
    </w:p>
    <w:p w14:paraId="0CE1C642" w14:textId="64B121A7" w:rsidR="00D2672D" w:rsidRPr="00382803" w:rsidRDefault="00D2672D" w:rsidP="00652074">
      <w:pPr>
        <w:ind w:rightChars="92" w:right="193"/>
        <w:rPr>
          <w:sz w:val="24"/>
        </w:rPr>
      </w:pPr>
    </w:p>
    <w:p w14:paraId="523E0FAD" w14:textId="63808E83" w:rsidR="00D2672D" w:rsidRPr="00382803" w:rsidRDefault="00D2672D" w:rsidP="00652074">
      <w:pPr>
        <w:ind w:rightChars="92" w:right="193"/>
        <w:rPr>
          <w:sz w:val="24"/>
        </w:rPr>
      </w:pPr>
    </w:p>
    <w:p w14:paraId="4E7F25D5" w14:textId="10131688" w:rsidR="00D2672D" w:rsidRPr="00382803" w:rsidRDefault="00D2672D" w:rsidP="00652074">
      <w:pPr>
        <w:ind w:rightChars="92" w:right="193"/>
        <w:rPr>
          <w:sz w:val="24"/>
        </w:rPr>
      </w:pPr>
    </w:p>
    <w:p w14:paraId="3CB5BD41" w14:textId="0B974D55" w:rsidR="00D2672D" w:rsidRPr="00382803" w:rsidRDefault="00D2672D" w:rsidP="00652074">
      <w:pPr>
        <w:ind w:rightChars="92" w:right="193"/>
        <w:rPr>
          <w:sz w:val="24"/>
        </w:rPr>
      </w:pPr>
    </w:p>
    <w:p w14:paraId="2775EE20" w14:textId="7F48588C" w:rsidR="00D2672D" w:rsidRPr="00382803" w:rsidRDefault="00D2672D" w:rsidP="00652074">
      <w:pPr>
        <w:ind w:rightChars="92" w:right="193"/>
        <w:rPr>
          <w:sz w:val="24"/>
        </w:rPr>
      </w:pPr>
    </w:p>
    <w:p w14:paraId="2914E6CA" w14:textId="21E69DA4" w:rsidR="00D2672D" w:rsidRPr="00382803" w:rsidRDefault="00D2672D" w:rsidP="00652074">
      <w:pPr>
        <w:ind w:rightChars="92" w:right="193"/>
        <w:rPr>
          <w:sz w:val="24"/>
        </w:rPr>
      </w:pPr>
    </w:p>
    <w:p w14:paraId="273A5048" w14:textId="786F06C7" w:rsidR="00D2672D" w:rsidRPr="00382803" w:rsidRDefault="00D2672D" w:rsidP="00652074">
      <w:pPr>
        <w:ind w:rightChars="92" w:right="193"/>
        <w:rPr>
          <w:sz w:val="24"/>
        </w:rPr>
      </w:pPr>
    </w:p>
    <w:p w14:paraId="00F674D0" w14:textId="09EBF22F" w:rsidR="00D2672D" w:rsidRPr="00382803" w:rsidRDefault="00D2672D" w:rsidP="00572D1A">
      <w:pPr>
        <w:ind w:rightChars="92" w:right="193"/>
        <w:jc w:val="center"/>
        <w:rPr>
          <w:sz w:val="24"/>
        </w:rPr>
      </w:pPr>
    </w:p>
    <w:p w14:paraId="3BB6A568" w14:textId="68F44BD3" w:rsidR="00D2672D" w:rsidRPr="00382803" w:rsidRDefault="00D2672D" w:rsidP="00652074">
      <w:pPr>
        <w:ind w:rightChars="92" w:right="193"/>
        <w:rPr>
          <w:sz w:val="24"/>
        </w:rPr>
      </w:pPr>
    </w:p>
    <w:p w14:paraId="0A45367F" w14:textId="3CBDFEB1" w:rsidR="00065934" w:rsidRPr="003C4679" w:rsidRDefault="00065934" w:rsidP="0041799B">
      <w:pPr>
        <w:ind w:rightChars="92" w:right="193"/>
        <w:rPr>
          <w:b/>
          <w:bCs/>
          <w:szCs w:val="21"/>
        </w:rPr>
      </w:pPr>
      <w:r w:rsidRPr="003C4679">
        <w:rPr>
          <w:b/>
          <w:bCs/>
          <w:szCs w:val="21"/>
        </w:rPr>
        <w:lastRenderedPageBreak/>
        <w:t>七、（</w:t>
      </w:r>
      <w:r w:rsidRPr="003C4679">
        <w:rPr>
          <w:b/>
          <w:bCs/>
          <w:szCs w:val="21"/>
        </w:rPr>
        <w:t>1</w:t>
      </w:r>
      <w:r w:rsidR="00887441" w:rsidRPr="003C4679">
        <w:rPr>
          <w:b/>
          <w:bCs/>
          <w:szCs w:val="21"/>
        </w:rPr>
        <w:t>2</w:t>
      </w:r>
      <w:r w:rsidRPr="003C4679">
        <w:rPr>
          <w:b/>
          <w:bCs/>
          <w:szCs w:val="21"/>
        </w:rPr>
        <w:t>分）用位移法计算图示结构，并</w:t>
      </w:r>
      <w:proofErr w:type="gramStart"/>
      <w:r w:rsidRPr="003C4679">
        <w:rPr>
          <w:b/>
          <w:bCs/>
          <w:szCs w:val="21"/>
        </w:rPr>
        <w:t>作出</w:t>
      </w:r>
      <w:proofErr w:type="gramEnd"/>
      <w:r w:rsidRPr="003C4679">
        <w:rPr>
          <w:b/>
          <w:bCs/>
          <w:szCs w:val="21"/>
        </w:rPr>
        <w:t>弯矩图。</w:t>
      </w:r>
    </w:p>
    <w:p w14:paraId="1C485AAA" w14:textId="4EDD710B" w:rsidR="00065934" w:rsidRPr="00382803" w:rsidRDefault="00572D1A" w:rsidP="00E53F39">
      <w:pPr>
        <w:ind w:rightChars="92" w:right="193"/>
        <w:rPr>
          <w:sz w:val="24"/>
        </w:rPr>
      </w:pPr>
      <w:r>
        <w:rPr>
          <w:noProof/>
          <w:sz w:val="24"/>
        </w:rPr>
        <w:object w:dxaOrig="1440" w:dyaOrig="1440" w14:anchorId="084F679F">
          <v:group id="_x0000_s3617" style="position:absolute;left:0;text-align:left;margin-left:23.85pt;margin-top:6.85pt;width:143.1pt;height:98.5pt;z-index:251660288" coordorigin="1611,1583" coordsize="2862,1970">
            <v:line id="_x0000_s3077" style="position:absolute;rotation:-90" from="1136,2478" to="2408,2479" strokeweight="1.5pt">
              <v:stroke startarrowwidth="narrow" startarrowlength="short" endarrowwidth="narrow" endarrowlength="short"/>
              <o:lock v:ext="edit" aspectratio="t"/>
            </v:line>
            <v:line id="_x0000_s3078" style="position:absolute" from="1769,1864" to="3954,1866" strokeweight="1.5pt">
              <v:stroke startarrowwidth="narrow" startarrowlength="short" endarrowwidth="narrow" endarrowlength="short"/>
              <o:lock v:ext="edit" aspectratio="t"/>
            </v:line>
            <v:shape id="_x0000_s3079" type="#_x0000_t75" style="position:absolute;left:1789;top:2857;width:308;height:251">
              <v:imagedata r:id="rId94" o:title=""/>
              <o:lock v:ext="edit" aspectratio="f"/>
            </v:shape>
            <v:shape id="_x0000_s3080" type="#_x0000_t75" style="position:absolute;left:2858;top:2869;width:308;height:251">
              <v:imagedata r:id="rId95" o:title=""/>
              <o:lock v:ext="edit" aspectratio="f"/>
            </v:shape>
            <v:shape id="_x0000_s3081" type="#_x0000_t75" style="position:absolute;left:1793;top:1870;width:308;height:274">
              <v:imagedata r:id="rId60" o:title=""/>
              <o:lock v:ext="edit" aspectratio="f"/>
            </v:shape>
            <v:shape id="_x0000_s3082" type="#_x0000_t75" style="position:absolute;left:2866;top:1855;width:336;height:251">
              <v:imagedata r:id="rId96" o:title=""/>
              <o:lock v:ext="edit" aspectratio="f"/>
            </v:shape>
            <v:line id="_x0000_s3083" style="position:absolute;rotation:-90" from="2245,2508" to="3517,2509" strokeweight="1.5pt">
              <v:stroke startarrowwidth="narrow" startarrowlength="short" endarrowwidth="narrow" endarrowlength="short"/>
              <o:lock v:ext="edit" aspectratio="t"/>
            </v:line>
            <v:shape id="_x0000_s3084" type="#_x0000_t75" style="position:absolute;left:2264;top:3172;width:173;height:281" o:preferrelative="f">
              <v:imagedata r:id="rId20" o:title=""/>
              <o:lock v:ext="edit" aspectratio="f"/>
            </v:shape>
            <v:group id="_x0000_s3085" style="position:absolute;left:3648;top:2382;width:1248;height:206;rotation:-90" coordorigin="6941,5636" coordsize="882,300">
              <v:line id="_x0000_s3086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3087" style="position:absolute" from="6941,5636" to="6941,5936" strokeweight="1pt">
                <v:stroke startarrowwidth="narrow" startarrowlength="short" endarrowwidth="narrow" endarrowlength="short"/>
              </v:line>
              <v:line id="_x0000_s3088" style="position:absolute" from="7823,5636" to="7823,5936" strokeweight="1pt">
                <v:stroke startarrowwidth="narrow" startarrowlength="short" endarrowwidth="narrow" endarrowlength="short"/>
              </v:line>
            </v:group>
            <v:shape id="_x0000_s3089" type="#_x0000_t75" style="position:absolute;left:4300;top:2404;width:173;height:281" o:preferrelative="f">
              <v:imagedata r:id="rId20" o:title=""/>
              <o:lock v:ext="edit" aspectratio="f"/>
            </v:shape>
            <v:shape id="_x0000_s3090" type="#_x0000_t75" style="position:absolute;left:1781;top:2428;width:337;height:237">
              <v:imagedata r:id="rId59" o:title=""/>
              <o:lock v:ext="edit" aspectratio="f"/>
            </v:shape>
            <v:group id="_x0000_s3091" style="position:absolute;left:1611;top:3121;width:321;height:135" coordorigin="2475,-970" coordsize="276,118">
              <o:lock v:ext="edit" aspectratio="t"/>
              <v:line id="_x0000_s3092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3093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3094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3095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3096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3097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3098" style="position:absolute;left:2724;top:3142;width:321;height:135" coordorigin="2475,-970" coordsize="276,118">
              <o:lock v:ext="edit" aspectratio="t"/>
              <v:line id="_x0000_s3099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3100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3101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3102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3103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3104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oval id="_x0000_s3105" style="position:absolute;left:1701;top:1810;width:113;height:120" strokeweight="1.5pt">
              <v:fill color2="black"/>
              <o:lock v:ext="edit" aspectratio="t"/>
            </v:oval>
            <v:shape id="_x0000_s3106" type="#_x0000_t75" style="position:absolute;left:2031;top:1588;width:764;height:237">
              <v:imagedata r:id="rId113" o:title=""/>
              <o:lock v:ext="edit" aspectratio="f"/>
            </v:shape>
            <v:group id="_x0000_s3107" style="position:absolute;left:2102;top:2382;width:1254;height:242;rotation:-90" coordorigin="6243,3398" coordsize="1830,424">
              <v:line id="_x0000_s3108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3109" style="position:absolute" from="6243,3409" to="8073,3410" strokecolor="blue" strokeweight="1pt">
                <v:stroke startarrowwidth="narrow" startarrowlength="long" endarrowwidth="narrow"/>
              </v:line>
              <v:line id="_x0000_s3110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3111" style="position:absolute" from="6888,3409" to="6889,3815" strokecolor="blue">
                <v:stroke startarrowwidth="narrow" startarrowlength="long" endarrow="classic" endarrowwidth="narrow" endarrowlength="long"/>
              </v:line>
              <v:line id="_x0000_s3112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3113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3114" style="position:absolute" from="7790,3416" to="7791,3822" strokecolor="blue">
                <v:stroke startarrowwidth="narrow" startarrowlength="long" endarrow="classic" endarrowwidth="narrow" endarrowlength="long"/>
              </v:line>
              <v:line id="_x0000_s3115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shape id="_x0000_s3116" type="#_x0000_t75" style="position:absolute;left:2314;top:2407;width:266;height:286">
              <v:imagedata r:id="rId114" o:title=""/>
              <o:lock v:ext="edit" aspectratio="f"/>
            </v:shape>
            <v:oval id="_x0000_s3118" style="position:absolute;left:2820;top:1822;width:113;height:120" strokeweight="1.5pt">
              <v:fill color2="black"/>
              <o:lock v:ext="edit" aspectratio="t"/>
            </v:oval>
            <v:group id="_x0000_s3119" style="position:absolute;left:1774;top:3331;width:2234;height:222" coordorigin="2400,5346" coordsize="2165,222">
              <v:group id="_x0000_s3120" style="position:absolute;left:3476;top:5346;width:1089;height:219;rotation:-180" coordorigin="6941,5636" coordsize="882,300">
                <v:line id="_x0000_s3121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3122" style="position:absolute" from="6941,5636" to="6941,5936" strokeweight="1pt">
                  <v:stroke startarrowwidth="narrow" startarrowlength="short" endarrowwidth="narrow" endarrowlength="short"/>
                </v:line>
                <v:line id="_x0000_s3123" style="position:absolute" from="7823,5636" to="7823,5936" strokeweight="1pt">
                  <v:stroke startarrowwidth="narrow" startarrowlength="short" endarrowwidth="narrow" endarrowlength="short"/>
                </v:line>
              </v:group>
              <v:group id="_x0000_s3124" style="position:absolute;left:2400;top:5349;width:1080;height:219;rotation:-180" coordorigin="6941,5636" coordsize="882,300">
                <v:line id="_x0000_s3125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3126" style="position:absolute" from="6941,5636" to="6941,5936" strokeweight="1pt">
                  <v:stroke startarrowwidth="narrow" startarrowlength="short" endarrowwidth="narrow" endarrowlength="short"/>
                </v:line>
                <v:line id="_x0000_s3127" style="position:absolute" from="7823,5636" to="7823,5936" strokeweight="1pt">
                  <v:stroke startarrowwidth="narrow" startarrowlength="short" endarrowwidth="narrow" endarrowlength="short"/>
                </v:line>
              </v:group>
            </v:group>
            <v:line id="_x0000_s3128" style="position:absolute;rotation:-90" from="3328,2484" to="4600,2485" strokeweight="1.5pt">
              <v:stroke startarrowwidth="narrow" startarrowlength="short" endarrowwidth="narrow" endarrowlength="short"/>
              <o:lock v:ext="edit" aspectratio="t"/>
            </v:line>
            <v:group id="_x0000_s3129" style="position:absolute;left:3807;top:3118;width:321;height:135" coordorigin="2475,-970" coordsize="276,118">
              <o:lock v:ext="edit" aspectratio="t"/>
              <v:line id="_x0000_s3130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3131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3132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3133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3134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3135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oval id="_x0000_s3136" style="position:absolute;left:3900;top:1801;width:113;height:120" strokeweight="1.5pt">
              <v:fill color2="black"/>
              <o:lock v:ext="edit" aspectratio="t"/>
            </v:oval>
            <v:shape id="_x0000_s3137" type="#_x0000_t75" style="position:absolute;left:3624;top:2400;width:337;height:237">
              <v:imagedata r:id="rId59" o:title=""/>
              <o:lock v:ext="edit" aspectratio="f"/>
            </v:shape>
            <v:shape id="_x0000_s3138" type="#_x0000_t75" style="position:absolute;left:3656;top:1867;width:308;height:251">
              <v:imagedata r:id="rId115" o:title=""/>
              <o:lock v:ext="edit" aspectratio="f"/>
            </v:shape>
            <v:shape id="_x0000_s3139" type="#_x0000_t75" style="position:absolute;left:3666;top:2848;width:308;height:251">
              <v:imagedata r:id="rId116" o:title=""/>
              <o:lock v:ext="edit" aspectratio="f"/>
            </v:shape>
            <v:shape id="_x0000_s3140" type="#_x0000_t75" style="position:absolute;left:3010;top:1583;width:764;height:237">
              <v:imagedata r:id="rId113" o:title=""/>
              <o:lock v:ext="edit" aspectratio="f"/>
            </v:shape>
            <v:shape id="_x0000_s3141" type="#_x0000_t75" style="position:absolute;left:3404;top:3189;width:173;height:281" o:preferrelative="f">
              <v:imagedata r:id="rId20" o:title=""/>
              <o:lock v:ext="edit" aspectratio="f"/>
            </v:shape>
            <v:shape id="_x0000_s3144" type="#_x0000_t75" style="position:absolute;left:2888;top:2407;width:449;height:237">
              <v:imagedata r:id="rId117" o:title=""/>
              <o:lock v:ext="edit" aspectratio="f"/>
            </v:shape>
          </v:group>
          <o:OLEObject Type="Embed" ProgID="Equation.DSMT4" ShapeID="_x0000_s3079" DrawAspect="Content" ObjectID="_1747471027" r:id="rId118"/>
          <o:OLEObject Type="Embed" ProgID="Equation.DSMT4" ShapeID="_x0000_s3080" DrawAspect="Content" ObjectID="_1747471028" r:id="rId119"/>
          <o:OLEObject Type="Embed" ProgID="Equation.DSMT4" ShapeID="_x0000_s3081" DrawAspect="Content" ObjectID="_1747471029" r:id="rId120"/>
          <o:OLEObject Type="Embed" ProgID="Equation.DSMT4" ShapeID="_x0000_s3082" DrawAspect="Content" ObjectID="_1747471030" r:id="rId121"/>
          <o:OLEObject Type="Embed" ProgID="Equation.DSMT4" ShapeID="_x0000_s3084" DrawAspect="Content" ObjectID="_1747471031" r:id="rId122"/>
          <o:OLEObject Type="Embed" ProgID="Equation.DSMT4" ShapeID="_x0000_s3089" DrawAspect="Content" ObjectID="_1747471032" r:id="rId123"/>
          <o:OLEObject Type="Embed" ProgID="Equation.DSMT4" ShapeID="_x0000_s3090" DrawAspect="Content" ObjectID="_1747471033" r:id="rId124"/>
          <o:OLEObject Type="Embed" ProgID="Equation.DSMT4" ShapeID="_x0000_s3106" DrawAspect="Content" ObjectID="_1747471034" r:id="rId125"/>
          <o:OLEObject Type="Embed" ProgID="Equation.DSMT4" ShapeID="_x0000_s3116" DrawAspect="Content" ObjectID="_1747471035" r:id="rId126"/>
          <o:OLEObject Type="Embed" ProgID="Equation.DSMT4" ShapeID="_x0000_s3137" DrawAspect="Content" ObjectID="_1747471036" r:id="rId127"/>
          <o:OLEObject Type="Embed" ProgID="Equation.DSMT4" ShapeID="_x0000_s3138" DrawAspect="Content" ObjectID="_1747471037" r:id="rId128"/>
          <o:OLEObject Type="Embed" ProgID="Equation.DSMT4" ShapeID="_x0000_s3139" DrawAspect="Content" ObjectID="_1747471038" r:id="rId129"/>
          <o:OLEObject Type="Embed" ProgID="Equation.DSMT4" ShapeID="_x0000_s3140" DrawAspect="Content" ObjectID="_1747471039" r:id="rId130"/>
          <o:OLEObject Type="Embed" ProgID="Equation.DSMT4" ShapeID="_x0000_s3141" DrawAspect="Content" ObjectID="_1747471040" r:id="rId131"/>
          <o:OLEObject Type="Embed" ProgID="Equation.DSMT4" ShapeID="_x0000_s3144" DrawAspect="Content" ObjectID="_1747471041" r:id="rId132"/>
        </w:object>
      </w:r>
    </w:p>
    <w:p w14:paraId="516CD698" w14:textId="6E066090" w:rsidR="00B23A3A" w:rsidRPr="00382803" w:rsidRDefault="00B23A3A" w:rsidP="00E53F39">
      <w:pPr>
        <w:ind w:rightChars="92" w:right="193"/>
        <w:rPr>
          <w:sz w:val="24"/>
        </w:rPr>
      </w:pPr>
    </w:p>
    <w:p w14:paraId="359D3A00" w14:textId="492CB25D" w:rsidR="00B23A3A" w:rsidRPr="00382803" w:rsidRDefault="00B23A3A" w:rsidP="00E53F39">
      <w:pPr>
        <w:ind w:rightChars="92" w:right="193"/>
        <w:rPr>
          <w:sz w:val="24"/>
        </w:rPr>
      </w:pPr>
    </w:p>
    <w:p w14:paraId="453C17DA" w14:textId="4FA3C7BF" w:rsidR="00B23A3A" w:rsidRPr="00382803" w:rsidRDefault="00B23A3A" w:rsidP="00E53F39">
      <w:pPr>
        <w:ind w:rightChars="92" w:right="193"/>
        <w:rPr>
          <w:sz w:val="24"/>
        </w:rPr>
      </w:pPr>
    </w:p>
    <w:p w14:paraId="1F0884BC" w14:textId="05B3695B" w:rsidR="00B23A3A" w:rsidRPr="00382803" w:rsidRDefault="00B23A3A" w:rsidP="00E53F39">
      <w:pPr>
        <w:ind w:rightChars="92" w:right="193"/>
        <w:rPr>
          <w:sz w:val="24"/>
        </w:rPr>
      </w:pPr>
    </w:p>
    <w:p w14:paraId="7C1D879C" w14:textId="3BBB088C" w:rsidR="00B23A3A" w:rsidRPr="00382803" w:rsidRDefault="00B23A3A" w:rsidP="00E53F39">
      <w:pPr>
        <w:ind w:rightChars="92" w:right="193"/>
        <w:rPr>
          <w:sz w:val="24"/>
        </w:rPr>
      </w:pPr>
    </w:p>
    <w:p w14:paraId="52E76B81" w14:textId="141BDFE4" w:rsidR="00B23A3A" w:rsidRPr="00382803" w:rsidRDefault="00B23A3A" w:rsidP="00E53F39">
      <w:pPr>
        <w:ind w:rightChars="92" w:right="193"/>
        <w:rPr>
          <w:sz w:val="24"/>
        </w:rPr>
      </w:pPr>
    </w:p>
    <w:p w14:paraId="06807FFC" w14:textId="0ABA9AB3" w:rsidR="00B23A3A" w:rsidRPr="00382803" w:rsidRDefault="00B23A3A" w:rsidP="00E53F39">
      <w:pPr>
        <w:ind w:rightChars="92" w:right="193"/>
        <w:rPr>
          <w:sz w:val="24"/>
        </w:rPr>
      </w:pPr>
    </w:p>
    <w:p w14:paraId="33CD88B0" w14:textId="6F01A299" w:rsidR="00B23A3A" w:rsidRPr="00382803" w:rsidRDefault="00B23A3A" w:rsidP="00E53F39">
      <w:pPr>
        <w:ind w:rightChars="92" w:right="193"/>
        <w:rPr>
          <w:sz w:val="24"/>
        </w:rPr>
      </w:pPr>
    </w:p>
    <w:p w14:paraId="3209AD83" w14:textId="385236C2" w:rsidR="00B23A3A" w:rsidRPr="00382803" w:rsidRDefault="00B23A3A" w:rsidP="00E53F39">
      <w:pPr>
        <w:ind w:rightChars="92" w:right="193"/>
        <w:rPr>
          <w:sz w:val="24"/>
        </w:rPr>
      </w:pPr>
    </w:p>
    <w:p w14:paraId="450B84D9" w14:textId="3781BF81" w:rsidR="00B23A3A" w:rsidRPr="00382803" w:rsidRDefault="00B23A3A" w:rsidP="00E53F39">
      <w:pPr>
        <w:ind w:rightChars="92" w:right="193"/>
        <w:rPr>
          <w:sz w:val="24"/>
        </w:rPr>
      </w:pPr>
    </w:p>
    <w:p w14:paraId="32B7C4A2" w14:textId="4EFF4C5F" w:rsidR="005A4ABA" w:rsidRPr="00382803" w:rsidRDefault="005A4ABA" w:rsidP="00E53F39">
      <w:pPr>
        <w:ind w:rightChars="92" w:right="193"/>
        <w:rPr>
          <w:sz w:val="24"/>
        </w:rPr>
      </w:pPr>
    </w:p>
    <w:p w14:paraId="3321CA54" w14:textId="6166E3FB" w:rsidR="005A4ABA" w:rsidRPr="00382803" w:rsidRDefault="005A4ABA" w:rsidP="00E53F39">
      <w:pPr>
        <w:ind w:rightChars="92" w:right="193"/>
        <w:rPr>
          <w:sz w:val="24"/>
        </w:rPr>
      </w:pPr>
    </w:p>
    <w:p w14:paraId="0720648E" w14:textId="00BE483F" w:rsidR="005A4ABA" w:rsidRPr="00382803" w:rsidRDefault="005A4ABA" w:rsidP="00E53F39">
      <w:pPr>
        <w:ind w:rightChars="92" w:right="193"/>
        <w:rPr>
          <w:sz w:val="24"/>
        </w:rPr>
      </w:pPr>
    </w:p>
    <w:p w14:paraId="1EE65641" w14:textId="0587CC64" w:rsidR="005A4ABA" w:rsidRPr="00382803" w:rsidRDefault="005A4ABA" w:rsidP="00E53F39">
      <w:pPr>
        <w:ind w:rightChars="92" w:right="193"/>
        <w:rPr>
          <w:sz w:val="24"/>
        </w:rPr>
      </w:pPr>
    </w:p>
    <w:p w14:paraId="45B8CFF6" w14:textId="5E0EF854" w:rsidR="005A4ABA" w:rsidRPr="00382803" w:rsidRDefault="005A4ABA" w:rsidP="00E53F39">
      <w:pPr>
        <w:ind w:rightChars="92" w:right="193"/>
        <w:rPr>
          <w:sz w:val="24"/>
        </w:rPr>
      </w:pPr>
    </w:p>
    <w:p w14:paraId="7F599C82" w14:textId="2BD619F1" w:rsidR="005A4ABA" w:rsidRPr="00382803" w:rsidRDefault="005A4ABA" w:rsidP="00E53F39">
      <w:pPr>
        <w:ind w:rightChars="92" w:right="193"/>
        <w:rPr>
          <w:sz w:val="24"/>
        </w:rPr>
      </w:pPr>
    </w:p>
    <w:p w14:paraId="3E2A210F" w14:textId="0221AAB3" w:rsidR="00887441" w:rsidRPr="003C4679" w:rsidRDefault="005A4ABA" w:rsidP="00887441">
      <w:pPr>
        <w:widowControl/>
        <w:adjustRightInd w:val="0"/>
        <w:snapToGrid w:val="0"/>
        <w:jc w:val="left"/>
        <w:rPr>
          <w:b/>
          <w:bCs/>
          <w:szCs w:val="21"/>
        </w:rPr>
      </w:pPr>
      <w:r w:rsidRPr="003C4679">
        <w:rPr>
          <w:b/>
          <w:bCs/>
          <w:szCs w:val="21"/>
        </w:rPr>
        <w:t>八、（</w:t>
      </w:r>
      <w:r w:rsidR="006A2CA5">
        <w:rPr>
          <w:b/>
          <w:bCs/>
          <w:szCs w:val="21"/>
        </w:rPr>
        <w:t>10</w:t>
      </w:r>
      <w:r w:rsidRPr="003C4679">
        <w:rPr>
          <w:b/>
          <w:bCs/>
          <w:szCs w:val="21"/>
        </w:rPr>
        <w:t>分）</w:t>
      </w:r>
      <w:bookmarkStart w:id="0" w:name="_Hlk102907969"/>
      <w:r w:rsidR="00C91209">
        <w:rPr>
          <w:rFonts w:hint="eastAsia"/>
          <w:b/>
          <w:bCs/>
          <w:szCs w:val="21"/>
        </w:rPr>
        <w:t>用位移法</w:t>
      </w:r>
      <w:bookmarkEnd w:id="0"/>
      <w:r w:rsidR="00887441" w:rsidRPr="003C4679">
        <w:rPr>
          <w:b/>
          <w:bCs/>
          <w:szCs w:val="21"/>
        </w:rPr>
        <w:t>作</w:t>
      </w:r>
      <w:r w:rsidR="00251E7E" w:rsidRPr="003C4679">
        <w:rPr>
          <w:b/>
          <w:bCs/>
          <w:szCs w:val="21"/>
        </w:rPr>
        <w:t>图示结构</w:t>
      </w:r>
      <w:r w:rsidR="00887441" w:rsidRPr="003C4679">
        <w:rPr>
          <w:b/>
          <w:bCs/>
          <w:szCs w:val="21"/>
        </w:rPr>
        <w:t>的弯矩图。</w:t>
      </w:r>
      <w:r w:rsidR="001947CD" w:rsidRPr="003C4679">
        <w:rPr>
          <w:b/>
          <w:bCs/>
          <w:szCs w:val="21"/>
        </w:rPr>
        <w:t>采用右图作为位移法基本体系</w:t>
      </w:r>
      <w:r w:rsidR="00CE3F6B">
        <w:rPr>
          <w:rFonts w:hint="eastAsia"/>
          <w:b/>
          <w:bCs/>
          <w:szCs w:val="21"/>
        </w:rPr>
        <w:t>，</w:t>
      </w:r>
      <w:r w:rsidR="00CE3F6B" w:rsidRPr="00CB6F83">
        <w:rPr>
          <w:b/>
          <w:bCs/>
          <w:position w:val="-10"/>
          <w:sz w:val="24"/>
        </w:rPr>
        <w:object w:dxaOrig="820" w:dyaOrig="340" w14:anchorId="369FA6B3">
          <v:shape id="_x0000_i1111" type="#_x0000_t75" style="width:34.15pt;height:14.3pt" o:ole="">
            <v:imagedata r:id="rId133" o:title=""/>
          </v:shape>
          <o:OLEObject Type="Embed" ProgID="Equation.DSMT4" ShapeID="_x0000_i1111" DrawAspect="Content" ObjectID="_1747470955" r:id="rId134"/>
        </w:object>
      </w:r>
      <w:r w:rsidR="00CE3F6B">
        <w:rPr>
          <w:rFonts w:hint="eastAsia"/>
          <w:b/>
          <w:bCs/>
          <w:sz w:val="24"/>
        </w:rPr>
        <w:t>。</w:t>
      </w:r>
    </w:p>
    <w:p w14:paraId="75D27CD6" w14:textId="08FAAF1B" w:rsidR="00CE3F6B" w:rsidRPr="00FA4581" w:rsidRDefault="001947CD" w:rsidP="00CE3F6B">
      <w:pPr>
        <w:widowControl/>
        <w:adjustRightInd w:val="0"/>
        <w:snapToGrid w:val="0"/>
        <w:ind w:firstLineChars="600" w:firstLine="1265"/>
        <w:jc w:val="left"/>
        <w:rPr>
          <w:szCs w:val="21"/>
        </w:rPr>
      </w:pPr>
      <w:r w:rsidRPr="00CE3F6B">
        <w:rPr>
          <w:b/>
          <w:bCs/>
          <w:szCs w:val="21"/>
        </w:rPr>
        <w:t>已知</w:t>
      </w:r>
      <w:r w:rsidR="00CE3F6B" w:rsidRPr="00CB6F83">
        <w:rPr>
          <w:position w:val="-12"/>
          <w:sz w:val="24"/>
        </w:rPr>
        <w:object w:dxaOrig="1380" w:dyaOrig="380" w14:anchorId="680CD4EB">
          <v:shape id="_x0000_i1112" type="#_x0000_t75" style="width:56.75pt;height:15.25pt" o:ole="">
            <v:imagedata r:id="rId135" o:title=""/>
          </v:shape>
          <o:OLEObject Type="Embed" ProgID="Equation.DSMT4" ShapeID="_x0000_i1112" DrawAspect="Content" ObjectID="_1747470956" r:id="rId136"/>
        </w:object>
      </w:r>
      <w:r w:rsidR="00CE3F6B" w:rsidRPr="00FA4581">
        <w:rPr>
          <w:sz w:val="24"/>
        </w:rPr>
        <w:t xml:space="preserve">  </w:t>
      </w:r>
      <w:r w:rsidR="00CE3F6B" w:rsidRPr="00CB6F83">
        <w:rPr>
          <w:position w:val="-12"/>
          <w:sz w:val="24"/>
        </w:rPr>
        <w:object w:dxaOrig="1380" w:dyaOrig="380" w14:anchorId="4F511D01">
          <v:shape id="_x0000_i1113" type="#_x0000_t75" style="width:57.25pt;height:15.7pt" o:ole="">
            <v:imagedata r:id="rId137" o:title=""/>
          </v:shape>
          <o:OLEObject Type="Embed" ProgID="Equation.DSMT4" ShapeID="_x0000_i1113" DrawAspect="Content" ObjectID="_1747470957" r:id="rId138"/>
        </w:object>
      </w:r>
      <w:r w:rsidR="00CE3F6B" w:rsidRPr="00FA4581">
        <w:rPr>
          <w:sz w:val="24"/>
        </w:rPr>
        <w:t>。</w:t>
      </w:r>
    </w:p>
    <w:p w14:paraId="05571B54" w14:textId="6CFDA972" w:rsidR="001947CD" w:rsidRPr="00382803" w:rsidRDefault="00572D1A" w:rsidP="00887441">
      <w:pPr>
        <w:widowControl/>
        <w:adjustRightInd w:val="0"/>
        <w:snapToGrid w:val="0"/>
        <w:ind w:firstLineChars="600" w:firstLine="1440"/>
        <w:jc w:val="left"/>
        <w:rPr>
          <w:szCs w:val="21"/>
        </w:rPr>
      </w:pPr>
      <w:r>
        <w:rPr>
          <w:noProof/>
          <w:sz w:val="24"/>
        </w:rPr>
        <w:object w:dxaOrig="1440" w:dyaOrig="1440" w14:anchorId="446D87AD">
          <v:group id="_x0000_s3632" style="position:absolute;left:0;text-align:left;margin-left:16.95pt;margin-top:2.55pt;width:367.95pt;height:105.4pt;z-index:251664384" coordorigin="1473,7505" coordsize="7359,2108">
            <v:line id="_x0000_s3146" style="position:absolute;rotation:-90" from="1745,8598" to="2756,8599" strokeweight="1.5pt">
              <v:stroke startarrowwidth="narrow" startarrowlength="short" endarrowwidth="narrow" endarrowlength="short"/>
              <o:lock v:ext="edit" aspectratio="t"/>
            </v:line>
            <v:line id="_x0000_s3147" style="position:absolute" from="2246,8108" to="3333,8109" strokeweight="1.5pt">
              <v:stroke startarrowwidth="narrow" startarrowlength="short" endarrowwidth="narrow" endarrowlength="short"/>
              <o:lock v:ext="edit" aspectratio="t"/>
            </v:line>
            <v:group id="_x0000_s3148" style="position:absolute;left:2227;top:9387;width:1110;height:219;rotation:-180" coordorigin="6941,5636" coordsize="882,300">
              <v:line id="_x0000_s3149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3150" style="position:absolute" from="6941,5636" to="6941,5936" strokeweight="1pt">
                <v:stroke startarrowwidth="narrow" startarrowlength="short" endarrowwidth="narrow" endarrowlength="short"/>
              </v:line>
              <v:line id="_x0000_s3151" style="position:absolute" from="7823,5636" to="7823,5936" strokeweight="1pt">
                <v:stroke startarrowwidth="narrow" startarrowlength="short" endarrowwidth="narrow" endarrowlength="short"/>
              </v:line>
            </v:group>
            <v:group id="_x0000_s3152" style="position:absolute;left:1229;top:8526;width:987;height:151;rotation:-90" coordorigin="6941,5636" coordsize="882,300">
              <v:line id="_x0000_s3153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3154" style="position:absolute" from="6941,5636" to="6941,5936" strokeweight="1pt">
                <v:stroke startarrowwidth="narrow" startarrowlength="short" endarrowwidth="narrow" endarrowlength="short"/>
              </v:line>
              <v:line id="_x0000_s3155" style="position:absolute" from="7823,5636" to="7823,5936" strokeweight="1pt">
                <v:stroke startarrowwidth="narrow" startarrowlength="short" endarrowwidth="narrow" endarrowlength="short"/>
              </v:line>
            </v:group>
            <v:shape id="_x0000_s3156" type="#_x0000_t75" style="position:absolute;left:1473;top:8481;width:173;height:281" o:preferrelative="f">
              <v:imagedata r:id="rId20" o:title=""/>
              <o:lock v:ext="edit" aspectratio="f"/>
            </v:shape>
            <v:shape id="_x0000_s3157" type="#_x0000_t75" style="position:absolute;left:2769;top:9224;width:173;height:281" o:preferrelative="f">
              <v:imagedata r:id="rId20" o:title=""/>
              <o:lock v:ext="edit" aspectratio="f"/>
            </v:shape>
            <v:group id="_x0000_s3158" style="position:absolute;left:2258;top:7781;width:1074;height:319" coordorigin="6243,3398" coordsize="1830,424">
              <v:line id="_x0000_s3159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3160" style="position:absolute" from="6243,3409" to="8073,3410" strokecolor="blue" strokeweight="1pt">
                <v:stroke startarrowwidth="narrow" startarrowlength="long" endarrowwidth="narrow"/>
              </v:line>
              <v:line id="_x0000_s3161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3162" style="position:absolute" from="6888,3409" to="6889,3815" strokecolor="blue">
                <v:stroke startarrowwidth="narrow" startarrowlength="long" endarrow="classic" endarrowwidth="narrow" endarrowlength="long"/>
              </v:line>
              <v:line id="_x0000_s3163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3164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3165" style="position:absolute" from="7790,3416" to="7791,3822" strokecolor="blue">
                <v:stroke startarrowwidth="narrow" startarrowlength="long" endarrow="classic" endarrowwidth="narrow" endarrowlength="long"/>
              </v:line>
              <v:line id="_x0000_s3166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shape id="_x0000_s3167" type="#_x0000_t75" style="position:absolute;left:3266;top:7505;width:266;height:286">
              <v:imagedata r:id="rId114" o:title=""/>
              <o:lock v:ext="edit" aspectratio="f"/>
            </v:shape>
            <v:shape id="_x0000_s3168" type="#_x0000_t75" style="position:absolute;left:2235;top:8090;width:308;height:274">
              <v:imagedata r:id="rId60" o:title=""/>
              <o:lock v:ext="edit" aspectratio="f"/>
            </v:shape>
            <v:shape id="_x0000_s3169" type="#_x0000_t75" style="position:absolute;left:2635;top:8150;width:337;height:237">
              <v:imagedata r:id="rId59" o:title=""/>
              <o:lock v:ext="edit" aspectratio="f"/>
            </v:shape>
            <v:shape id="_x0000_s3170" type="#_x0000_t75" style="position:absolute;left:2256;top:8525;width:449;height:237">
              <v:imagedata r:id="rId58" o:title=""/>
              <o:lock v:ext="edit" aspectratio="f"/>
            </v:shape>
            <v:shape id="_x0000_s3171" type="#_x0000_t75" style="position:absolute;left:2259;top:8810;width:308;height:251">
              <v:imagedata r:id="rId94" o:title=""/>
              <o:lock v:ext="edit" aspectratio="f"/>
            </v:shape>
            <v:shape id="_x0000_s3172" type="#_x0000_t75" style="position:absolute;left:3045;top:8113;width:308;height:251">
              <v:imagedata r:id="rId95" o:title=""/>
              <o:lock v:ext="edit" aspectratio="f"/>
            </v:shape>
            <v:shape id="_x0000_s3173" type="#_x0000_t75" style="position:absolute;left:3053;top:8837;width:336;height:251">
              <v:imagedata r:id="rId139" o:title=""/>
              <o:lock v:ext="edit" aspectratio="f"/>
            </v:shape>
            <v:line id="_x0000_s3174" style="position:absolute;rotation:-90" from="2827,8598" to="3838,8599" strokeweight="1.5pt">
              <v:stroke startarrowwidth="narrow" startarrowlength="short" endarrowwidth="narrow" endarrowlength="short"/>
              <o:lock v:ext="edit" aspectratio="t"/>
            </v:line>
            <v:group id="_x0000_s3175" style="position:absolute;left:3166;top:9091;width:321;height:135" coordorigin="2475,-970" coordsize="276,118">
              <o:lock v:ext="edit" aspectratio="t"/>
              <v:line id="_x0000_s3176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3177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3178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3179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3180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3181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shape id="_x0000_s3182" type="#_x0000_t75" style="position:absolute;left:2972;top:8525;width:337;height:237">
              <v:imagedata r:id="rId59" o:title=""/>
              <o:lock v:ext="edit" aspectratio="f"/>
            </v:shape>
            <v:oval id="_x0000_s3183" style="position:absolute;left:3266;top:8054;width:113;height:120" strokeweight="1.5pt">
              <v:fill color2="black"/>
              <o:lock v:ext="edit" aspectratio="t"/>
            </v:oval>
            <v:shape id="_x0000_s3184" type="#_x0000_t75" style="position:absolute;left:1675;top:7622;width:355;height:381">
              <v:imagedata r:id="rId140" o:title=""/>
              <o:lock v:ext="edit" aspectratio="f"/>
            </v:shape>
            <v:shape id="_x0000_s3185" style="position:absolute;left:1979;top:7777;width:321;height:360;rotation:-23938669fd" coordsize="300,735" path="m300,735c202,678,105,622,60,540,15,458,,330,30,240,60,150,150,75,240,e" filled="f" strokecolor="blue" strokeweight="1pt">
              <v:stroke endarrow="classic" endarrowlength="long"/>
              <v:path arrowok="t"/>
            </v:shape>
            <v:group id="_x0000_s3186" style="position:absolute;left:1908;top:8907;width:520;height:505" coordorigin="7104,4142" coordsize="520,505">
              <o:lock v:ext="edit" aspectratio="t"/>
              <v:group id="_x0000_s3187" style="position:absolute;left:7011;top:4235;width:321;height:136;rotation:90;flip:y" coordorigin="2475,-970" coordsize="276,118">
                <o:lock v:ext="edit" aspectratio="t"/>
                <v:line id="_x0000_s318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18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19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19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19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19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194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3195" style="position:absolute;left:7190;top:4246;width:113;height:113;rotation:90;flip:y" strokeweight="1.5pt">
                <v:fill color2="black"/>
                <o:lock v:ext="edit" aspectratio="t"/>
              </v:oval>
              <v:group id="_x0000_s3196" style="position:absolute;left:7262;top:4284;width:404;height:321;rotation:90;flip:x" coordorigin="1780,8026" coordsize="404,321">
                <o:lock v:ext="edit" aspectratio="t"/>
                <v:group id="_x0000_s3197" style="position:absolute;left:1955;top:8119;width:321;height:136;rotation:90;flip:x" coordorigin="2475,-970" coordsize="276,118">
                  <o:lock v:ext="edit" aspectratio="t"/>
                  <v:line id="_x0000_s3198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3199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3200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3201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3202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3203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3204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3205" style="position:absolute;left:1780;top:8130;width:113;height:113;rotation:90;flip:x" strokeweight="1.5pt">
                  <v:fill color2="black"/>
                  <o:lock v:ext="edit" aspectratio="t"/>
                </v:oval>
                <v:oval id="_x0000_s3206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line id="_x0000_s3208" style="position:absolute" from="3367,8118" to="4454,8119" strokeweight="1.5pt">
              <v:stroke startarrowwidth="narrow" startarrowlength="short" endarrowwidth="narrow" endarrowlength="short"/>
              <o:lock v:ext="edit" aspectratio="t"/>
            </v:line>
            <v:group id="_x0000_s3230" style="position:absolute;left:3339;top:7778;width:1074;height:319" coordorigin="6243,3398" coordsize="1830,424">
              <v:line id="_x0000_s3231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3232" style="position:absolute" from="6243,3409" to="8073,3410" strokecolor="blue" strokeweight="1pt">
                <v:stroke startarrowwidth="narrow" startarrowlength="long" endarrowwidth="narrow"/>
              </v:line>
              <v:line id="_x0000_s3233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3234" style="position:absolute" from="6888,3409" to="6889,3815" strokecolor="blue">
                <v:stroke startarrowwidth="narrow" startarrowlength="long" endarrow="classic" endarrowwidth="narrow" endarrowlength="long"/>
              </v:line>
              <v:line id="_x0000_s3235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3236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3237" style="position:absolute" from="7790,3416" to="7791,3822" strokecolor="blue">
                <v:stroke startarrowwidth="narrow" startarrowlength="long" endarrow="classic" endarrowwidth="narrow" endarrowlength="long"/>
              </v:line>
              <v:line id="_x0000_s3238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group id="_x0000_s3219" style="position:absolute;left:4308;top:8099;width:404;height:321;rotation:90" coordorigin="1780,8026" coordsize="404,321">
              <o:lock v:ext="edit" aspectratio="t"/>
              <v:group id="_x0000_s3220" style="position:absolute;left:1955;top:8119;width:321;height:136;rotation:90;flip:x" coordorigin="2475,-970" coordsize="276,118">
                <o:lock v:ext="edit" aspectratio="t"/>
                <v:line id="_x0000_s322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22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22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22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22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22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227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228" style="position:absolute;left:1780;top:8130;width:113;height:113;rotation:90;flip:x" strokeweight="1.5pt">
                <v:fill color2="black"/>
                <o:lock v:ext="edit" aspectratio="t"/>
              </v:oval>
              <v:oval id="_x0000_s3229" style="position:absolute;left:1985;top:8130;width:113;height:113;rotation:90;flip:x" strokeweight="1.5pt">
                <v:fill color2="black"/>
                <o:lock v:ext="edit" aspectratio="t"/>
              </v:oval>
            </v:group>
            <v:shape id="_x0000_s3395" type="#_x0000_t75" style="position:absolute;left:3723;top:8147;width:337;height:237">
              <v:imagedata r:id="rId59" o:title=""/>
              <o:lock v:ext="edit" aspectratio="f"/>
            </v:shape>
            <v:group id="_x0000_s3610" style="position:absolute;left:3336;top:9394;width:1110;height:219;rotation:-180" coordorigin="6941,5636" coordsize="882,300">
              <v:line id="_x0000_s3611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3612" style="position:absolute" from="6941,5636" to="6941,5936" strokeweight="1pt">
                <v:stroke startarrowwidth="narrow" startarrowlength="short" endarrowwidth="narrow" endarrowlength="short"/>
              </v:line>
              <v:line id="_x0000_s3613" style="position:absolute" from="7823,5636" to="7823,5936" strokeweight="1pt">
                <v:stroke startarrowwidth="narrow" startarrowlength="short" endarrowwidth="narrow" endarrowlength="short"/>
              </v:line>
            </v:group>
            <v:shape id="_x0000_s3614" type="#_x0000_t75" style="position:absolute;left:3878;top:9231;width:173;height:281" o:preferrelative="f">
              <v:imagedata r:id="rId20" o:title=""/>
              <o:lock v:ext="edit" aspectratio="f"/>
            </v:shape>
            <v:shape id="文本框 2" o:spid="_x0000_s3398" type="#_x0000_t202" style="position:absolute;left:6444;top:9199;width:1374;height:405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strokecolor="white">
              <v:textbox style="mso-next-textbox:#文本框 2">
                <w:txbxContent>
                  <w:p w14:paraId="1940709C" w14:textId="4ECEF819" w:rsidR="001947CD" w:rsidRPr="001947CD" w:rsidRDefault="001947CD">
                    <w:pPr>
                      <w:rPr>
                        <w:b/>
                        <w:bCs/>
                      </w:rPr>
                    </w:pPr>
                    <w:r w:rsidRPr="001947CD">
                      <w:rPr>
                        <w:rFonts w:hint="eastAsia"/>
                        <w:b/>
                        <w:bCs/>
                      </w:rPr>
                      <w:t>基本体系</w:t>
                    </w:r>
                  </w:p>
                </w:txbxContent>
              </v:textbox>
            </v:shape>
            <v:group id="_x0000_s3309" style="position:absolute;left:5873;top:8121;width:679;height:403" coordorigin="5457,10534" coordsize="679,403">
              <v:shape id="_x0000_s3243" type="#_x0000_t75" style="position:absolute;left:5837;top:10635;width:299;height:302" o:preferrelative="f">
                <v:imagedata r:id="rId141" o:title=""/>
                <o:lock v:ext="edit" aspectratio="f"/>
              </v:shape>
              <v:group id="_x0000_s3245" style="position:absolute;left:5558;top:10636;width:364;height:294;rotation:-14721657fd" coordorigin="7346,7100" coordsize="540,362">
                <v:shape id="_x0000_s3246" style="position:absolute;left:7473;top:7050;width:285;height:540;rotation:5716023fd;mso-position-horizontal:absolute;mso-position-vertical:absolute" coordsize="300,735" path="m300,735c202,678,105,622,60,540,15,458,,330,30,240,60,150,150,75,240,e" filled="f" strokecolor="blue" strokeweight="1pt">
                  <v:stroke endarrow="classic" endarrowlength="long"/>
                  <v:path arrowok="t"/>
                </v:shape>
                <v:line id="_x0000_s3247" style="position:absolute;rotation:180;flip:x" from="7672,7100" to="7673,7295" strokeweight="1pt">
                  <v:stroke startarrowwidth="narrow" startarrowlength="short" endarrowwidth="narrow" endarrowlength="short"/>
                </v:line>
                <v:line id="_x0000_s3248" style="position:absolute;rotation:180;flip:x" from="7597,7100" to="7598,7295" strokeweight="1pt">
                  <v:stroke startarrowwidth="narrow" startarrowlength="short" endarrowwidth="narrow" endarrowlength="short"/>
                </v:line>
              </v:group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3249" type="#_x0000_t5" style="position:absolute;left:5526;top:10465;width:151;height:289;rotation:4151789fd;flip:x" adj="12000" fillcolor="blue" strokecolor="blue"/>
            </v:group>
            <v:group id="_x0000_s3310" style="position:absolute;left:8078;top:7968;width:754;height:567" coordorigin="6488,10363" coordsize="754,567">
              <v:group id="_x0000_s3262" style="position:absolute;left:6920;top:10304;width:179;height:440;rotation:-90" coordorigin="6864,6850" coordsize="269,680">
                <v:line id="_x0000_s3263" style="position:absolute;rotation:-180;flip:y" from="6988,6850" to="6988,7530" strokecolor="blue" strokeweight="2pt">
                  <v:stroke startarrowwidth="narrow" startarrowlength="long" endarrow="classic" endarrowlength="long"/>
                </v:line>
                <v:line id="_x0000_s3264" style="position:absolute;rotation:90" from="6999,7040" to="6999,7309" strokeweight="1pt">
                  <v:stroke startarrowwidth="narrow" startarrowlength="short" endarrowwidth="narrow" endarrowlength="short"/>
                </v:line>
                <v:line id="_x0000_s3265" style="position:absolute;rotation:90" from="6999,6935" to="6999,7204" strokeweight="1pt">
                  <v:stroke startarrowwidth="narrow" startarrowlength="short" endarrowwidth="narrow" endarrowlength="short"/>
                </v:line>
              </v:group>
              <v:shape id="_x0000_s3266" type="#_x0000_t75" style="position:absolute;left:6868;top:10628;width:374;height:302" o:preferrelative="f">
                <v:imagedata r:id="rId142" o:title=""/>
                <o:lock v:ext="edit" aspectratio="f"/>
              </v:shape>
              <v:group id="_x0000_s3268" style="position:absolute;left:6488;top:10363;width:404;height:321" coordorigin="1780,8026" coordsize="404,321">
                <v:group id="_x0000_s3269" style="position:absolute;left:1955;top:8119;width:321;height:136;rotation:90;flip:x" coordorigin="2475,-970" coordsize="276,118">
                  <v:line id="_x0000_s3270" style="position:absolute;flip:y" from="2476,-970" to="2751,-969" strokeweight="2pt">
                    <v:stroke startarrowwidth="narrow" startarrowlength="short" endarrowwidth="narrow" endarrowlength="short"/>
                  </v:line>
                  <v:line id="_x0000_s3271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3272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3273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3274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3275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3276" style="position:absolute;rotation:-90;flip:x y" from="1929,8114" to="1930,8259" strokeweight="1.5pt">
                  <v:stroke startarrowwidth="narrow" startarrowlength="short" endarrowwidth="narrow" endarrowlength="short"/>
                </v:line>
                <v:oval id="_x0000_s3277" style="position:absolute;left:1780;top:8130;width:113;height:113;rotation:90;flip:x" strokeweight="1.5pt">
                  <v:fill color2="black"/>
                </v:oval>
                <v:oval id="_x0000_s3278" style="position:absolute;left:1985;top:8130;width:113;height:113;rotation:90;flip:x" strokeweight="1.5pt">
                  <v:fill color2="black"/>
                </v:oval>
              </v:group>
            </v:group>
            <v:line id="_x0000_s3311" style="position:absolute;rotation:-90" from="5367,8606" to="6378,8607" strokeweight="1.5pt">
              <v:stroke startarrowwidth="narrow" startarrowlength="short" endarrowwidth="narrow" endarrowlength="short"/>
              <o:lock v:ext="edit" aspectratio="t"/>
            </v:line>
            <v:line id="_x0000_s3312" style="position:absolute" from="5868,8116" to="6955,8117" strokeweight="1.5pt">
              <v:stroke startarrowwidth="narrow" startarrowlength="short" endarrowwidth="narrow" endarrowlength="short"/>
              <o:lock v:ext="edit" aspectratio="t"/>
            </v:line>
            <v:group id="_x0000_s3323" style="position:absolute;left:5880;top:7789;width:1074;height:319" coordorigin="6243,3398" coordsize="1830,424">
              <v:line id="_x0000_s3324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3325" style="position:absolute" from="6243,3409" to="8073,3410" strokecolor="blue" strokeweight="1pt">
                <v:stroke startarrowwidth="narrow" startarrowlength="long" endarrowwidth="narrow"/>
              </v:line>
              <v:line id="_x0000_s3326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3327" style="position:absolute" from="6888,3409" to="6889,3815" strokecolor="blue">
                <v:stroke startarrowwidth="narrow" startarrowlength="long" endarrow="classic" endarrowwidth="narrow" endarrowlength="long"/>
              </v:line>
              <v:line id="_x0000_s3328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3329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3330" style="position:absolute" from="7790,3416" to="7791,3822" strokecolor="blue">
                <v:stroke startarrowwidth="narrow" startarrowlength="long" endarrow="classic" endarrowwidth="narrow" endarrowlength="long"/>
              </v:line>
              <v:line id="_x0000_s3331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shape id="_x0000_s3332" type="#_x0000_t75" style="position:absolute;left:6896;top:7520;width:266;height:286">
              <v:imagedata r:id="rId114" o:title=""/>
              <o:lock v:ext="edit" aspectratio="f"/>
            </v:shape>
            <v:line id="_x0000_s3339" style="position:absolute;rotation:-90" from="6449,8606" to="7460,8607" strokeweight="1.5pt">
              <v:stroke startarrowwidth="narrow" startarrowlength="short" endarrowwidth="narrow" endarrowlength="short"/>
              <o:lock v:ext="edit" aspectratio="t"/>
            </v:line>
            <v:group id="_x0000_s3340" style="position:absolute;left:6788;top:9099;width:321;height:135" coordorigin="2475,-970" coordsize="276,118">
              <o:lock v:ext="edit" aspectratio="t"/>
              <v:line id="_x0000_s3341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3342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3343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3344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3345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3346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oval id="_x0000_s3348" style="position:absolute;left:6888;top:8062;width:113;height:120" strokeweight="1.5pt">
              <v:fill color2="black"/>
              <o:lock v:ext="edit" aspectratio="t"/>
            </v:oval>
            <v:shape id="_x0000_s3349" type="#_x0000_t75" style="position:absolute;left:5279;top:7648;width:355;height:381">
              <v:imagedata r:id="rId140" o:title=""/>
              <o:lock v:ext="edit" aspectratio="f"/>
            </v:shape>
            <v:shape id="_x0000_s3350" style="position:absolute;left:5601;top:7785;width:321;height:360;rotation:-23938669fd" coordsize="300,735" path="m300,735c202,678,105,622,60,540,15,458,,330,30,240,60,150,150,75,240,e" filled="f" strokecolor="blue" strokeweight="1pt">
              <v:stroke endarrow="classic" endarrowlength="long"/>
              <v:path arrowok="t"/>
            </v:shape>
            <v:group id="_x0000_s3351" style="position:absolute;left:5530;top:8915;width:520;height:505" coordorigin="7104,4142" coordsize="520,505">
              <o:lock v:ext="edit" aspectratio="t"/>
              <v:group id="_x0000_s3352" style="position:absolute;left:7011;top:4235;width:321;height:136;rotation:90;flip:y" coordorigin="2475,-970" coordsize="276,118">
                <o:lock v:ext="edit" aspectratio="t"/>
                <v:line id="_x0000_s3353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354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355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356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357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358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359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3360" style="position:absolute;left:7190;top:4246;width:113;height:113;rotation:90;flip:y" strokeweight="1.5pt">
                <v:fill color2="black"/>
                <o:lock v:ext="edit" aspectratio="t"/>
              </v:oval>
              <v:group id="_x0000_s3361" style="position:absolute;left:7262;top:4284;width:404;height:321;rotation:90;flip:x" coordorigin="1780,8026" coordsize="404,321">
                <o:lock v:ext="edit" aspectratio="t"/>
                <v:group id="_x0000_s3362" style="position:absolute;left:1955;top:8119;width:321;height:136;rotation:90;flip:x" coordorigin="2475,-970" coordsize="276,118">
                  <o:lock v:ext="edit" aspectratio="t"/>
                  <v:line id="_x0000_s3363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3364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3365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3366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3367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3368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3369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3370" style="position:absolute;left:1780;top:8130;width:113;height:113;rotation:90;flip:x" strokeweight="1.5pt">
                  <v:fill color2="black"/>
                  <o:lock v:ext="edit" aspectratio="t"/>
                </v:oval>
                <v:oval id="_x0000_s3371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line id="_x0000_s3372" style="position:absolute" from="6989,8126" to="8076,8127" strokeweight="1.5pt">
              <v:stroke startarrowwidth="narrow" startarrowlength="short" endarrowwidth="narrow" endarrowlength="short"/>
              <o:lock v:ext="edit" aspectratio="t"/>
            </v:line>
            <v:group id="_x0000_s3373" style="position:absolute;left:6961;top:7786;width:1074;height:319" coordorigin="6243,3398" coordsize="1830,424">
              <v:line id="_x0000_s3374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3375" style="position:absolute" from="6243,3409" to="8073,3410" strokecolor="blue" strokeweight="1pt">
                <v:stroke startarrowwidth="narrow" startarrowlength="long" endarrowwidth="narrow"/>
              </v:line>
              <v:line id="_x0000_s3376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3377" style="position:absolute" from="6888,3409" to="6889,3815" strokecolor="blue">
                <v:stroke startarrowwidth="narrow" startarrowlength="long" endarrow="classic" endarrowwidth="narrow" endarrowlength="long"/>
              </v:line>
              <v:line id="_x0000_s3378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3379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3380" style="position:absolute" from="7790,3416" to="7791,3822" strokecolor="blue">
                <v:stroke startarrowwidth="narrow" startarrowlength="long" endarrow="classic" endarrowwidth="narrow" endarrowlength="long"/>
              </v:line>
              <v:line id="_x0000_s3381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group id="_x0000_s3383" style="position:absolute;left:7930;top:8107;width:404;height:321;rotation:90" coordorigin="1780,8026" coordsize="404,321">
              <o:lock v:ext="edit" aspectratio="t"/>
              <v:group id="_x0000_s3384" style="position:absolute;left:1955;top:8119;width:321;height:136;rotation:90;flip:x" coordorigin="2475,-970" coordsize="276,118">
                <o:lock v:ext="edit" aspectratio="t"/>
                <v:line id="_x0000_s3385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386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387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388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389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390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391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392" style="position:absolute;left:1780;top:8130;width:113;height:113;rotation:90;flip:x" strokeweight="1.5pt">
                <v:fill color2="black"/>
                <o:lock v:ext="edit" aspectratio="t"/>
              </v:oval>
              <v:oval id="_x0000_s3393" style="position:absolute;left:1985;top:8130;width:113;height:113;rotation:90;flip:x" strokeweight="1.5pt">
                <v:fill color2="black"/>
                <o:lock v:ext="edit" aspectratio="t"/>
              </v:oval>
            </v:group>
          </v:group>
          <o:OLEObject Type="Embed" ProgID="Equation.DSMT4" ShapeID="_x0000_s3156" DrawAspect="Content" ObjectID="_1747471042" r:id="rId143"/>
          <o:OLEObject Type="Embed" ProgID="Equation.DSMT4" ShapeID="_x0000_s3157" DrawAspect="Content" ObjectID="_1747471043" r:id="rId144"/>
          <o:OLEObject Type="Embed" ProgID="Equation.DSMT4" ShapeID="_x0000_s3167" DrawAspect="Content" ObjectID="_1747471044" r:id="rId145"/>
          <o:OLEObject Type="Embed" ProgID="Equation.DSMT4" ShapeID="_x0000_s3168" DrawAspect="Content" ObjectID="_1747471045" r:id="rId146"/>
          <o:OLEObject Type="Embed" ProgID="Equation.DSMT4" ShapeID="_x0000_s3169" DrawAspect="Content" ObjectID="_1747471046" r:id="rId147"/>
          <o:OLEObject Type="Embed" ProgID="Equation.DSMT4" ShapeID="_x0000_s3170" DrawAspect="Content" ObjectID="_1747471047" r:id="rId148"/>
          <o:OLEObject Type="Embed" ProgID="Equation.DSMT4" ShapeID="_x0000_s3171" DrawAspect="Content" ObjectID="_1747471048" r:id="rId149"/>
          <o:OLEObject Type="Embed" ProgID="Equation.DSMT4" ShapeID="_x0000_s3172" DrawAspect="Content" ObjectID="_1747471049" r:id="rId150"/>
          <o:OLEObject Type="Embed" ProgID="Equation.DSMT4" ShapeID="_x0000_s3173" DrawAspect="Content" ObjectID="_1747471050" r:id="rId151"/>
          <o:OLEObject Type="Embed" ProgID="Equation.DSMT4" ShapeID="_x0000_s3182" DrawAspect="Content" ObjectID="_1747471051" r:id="rId152"/>
          <o:OLEObject Type="Embed" ProgID="Equation.DSMT4" ShapeID="_x0000_s3184" DrawAspect="Content" ObjectID="_1747471052" r:id="rId153"/>
          <o:OLEObject Type="Embed" ProgID="Equation.DSMT4" ShapeID="_x0000_s3395" DrawAspect="Content" ObjectID="_1747471053" r:id="rId154"/>
          <o:OLEObject Type="Embed" ProgID="Equation.DSMT4" ShapeID="_x0000_s3614" DrawAspect="Content" ObjectID="_1747471054" r:id="rId155"/>
          <o:OLEObject Type="Embed" ProgID="Equation.DSMT4" ShapeID="_x0000_s3243" DrawAspect="Content" ObjectID="_1747471055" r:id="rId156"/>
          <o:OLEObject Type="Embed" ProgID="Equation.DSMT4" ShapeID="_x0000_s3266" DrawAspect="Content" ObjectID="_1747471056" r:id="rId157"/>
          <o:OLEObject Type="Embed" ProgID="Equation.DSMT4" ShapeID="_x0000_s3332" DrawAspect="Content" ObjectID="_1747471057" r:id="rId158"/>
          <o:OLEObject Type="Embed" ProgID="Equation.DSMT4" ShapeID="_x0000_s3349" DrawAspect="Content" ObjectID="_1747471058" r:id="rId159"/>
        </w:object>
      </w:r>
    </w:p>
    <w:p w14:paraId="4471F624" w14:textId="59681E27" w:rsidR="005A4ABA" w:rsidRPr="00382803" w:rsidRDefault="005A4ABA" w:rsidP="00E53F39">
      <w:pPr>
        <w:ind w:rightChars="92" w:right="193"/>
        <w:rPr>
          <w:sz w:val="24"/>
        </w:rPr>
      </w:pPr>
    </w:p>
    <w:p w14:paraId="11110A0E" w14:textId="0A5997F0" w:rsidR="005A4ABA" w:rsidRPr="00382803" w:rsidRDefault="005A4ABA" w:rsidP="00E53F39">
      <w:pPr>
        <w:ind w:rightChars="92" w:right="193"/>
        <w:rPr>
          <w:sz w:val="24"/>
        </w:rPr>
      </w:pPr>
    </w:p>
    <w:p w14:paraId="665CC173" w14:textId="506CBC54" w:rsidR="00B23A3A" w:rsidRPr="00382803" w:rsidRDefault="00B23A3A" w:rsidP="00E53F39">
      <w:pPr>
        <w:ind w:rightChars="92" w:right="193"/>
        <w:rPr>
          <w:sz w:val="24"/>
        </w:rPr>
      </w:pPr>
    </w:p>
    <w:p w14:paraId="4A2967E4" w14:textId="58C637AF" w:rsidR="00B23A3A" w:rsidRPr="00382803" w:rsidRDefault="00B23A3A" w:rsidP="00E53F39">
      <w:pPr>
        <w:ind w:rightChars="92" w:right="193"/>
        <w:rPr>
          <w:sz w:val="24"/>
        </w:rPr>
      </w:pPr>
    </w:p>
    <w:p w14:paraId="197F8EE2" w14:textId="6518006E" w:rsidR="00B23A3A" w:rsidRPr="00382803" w:rsidRDefault="00B23A3A" w:rsidP="00E53F39">
      <w:pPr>
        <w:ind w:rightChars="92" w:right="193"/>
        <w:rPr>
          <w:sz w:val="24"/>
        </w:rPr>
      </w:pPr>
    </w:p>
    <w:p w14:paraId="39C29016" w14:textId="39325FA0" w:rsidR="005A4ABA" w:rsidRPr="00382803" w:rsidRDefault="005A4ABA" w:rsidP="00E53F39">
      <w:pPr>
        <w:ind w:rightChars="92" w:right="193"/>
        <w:rPr>
          <w:sz w:val="24"/>
        </w:rPr>
      </w:pPr>
    </w:p>
    <w:p w14:paraId="4150D86F" w14:textId="57DA2957" w:rsidR="005A4ABA" w:rsidRPr="00382803" w:rsidRDefault="005A4ABA" w:rsidP="00E53F39">
      <w:pPr>
        <w:ind w:rightChars="92" w:right="193"/>
        <w:rPr>
          <w:sz w:val="24"/>
        </w:rPr>
      </w:pPr>
    </w:p>
    <w:p w14:paraId="7498C722" w14:textId="241C691A" w:rsidR="005A4ABA" w:rsidRPr="00382803" w:rsidRDefault="005A4ABA" w:rsidP="00E53F39">
      <w:pPr>
        <w:ind w:rightChars="92" w:right="193"/>
        <w:rPr>
          <w:sz w:val="24"/>
        </w:rPr>
      </w:pPr>
    </w:p>
    <w:p w14:paraId="70F8C6C3" w14:textId="1AAEC0D7" w:rsidR="005A4ABA" w:rsidRPr="00382803" w:rsidRDefault="005A4ABA" w:rsidP="00E53F39">
      <w:pPr>
        <w:ind w:rightChars="92" w:right="193"/>
        <w:rPr>
          <w:sz w:val="24"/>
        </w:rPr>
      </w:pPr>
    </w:p>
    <w:p w14:paraId="50E1B645" w14:textId="20470D97" w:rsidR="005A4ABA" w:rsidRPr="00382803" w:rsidRDefault="005A4ABA" w:rsidP="00E53F39">
      <w:pPr>
        <w:ind w:rightChars="92" w:right="193"/>
        <w:rPr>
          <w:sz w:val="24"/>
        </w:rPr>
      </w:pPr>
    </w:p>
    <w:p w14:paraId="517495E9" w14:textId="06CED006" w:rsidR="005A4ABA" w:rsidRPr="00382803" w:rsidRDefault="005A4ABA" w:rsidP="00E53F39">
      <w:pPr>
        <w:ind w:rightChars="92" w:right="193"/>
        <w:rPr>
          <w:sz w:val="24"/>
        </w:rPr>
      </w:pPr>
    </w:p>
    <w:p w14:paraId="459CC664" w14:textId="29C9ACCC" w:rsidR="005A4ABA" w:rsidRDefault="005A4ABA" w:rsidP="00E53F39">
      <w:pPr>
        <w:ind w:rightChars="92" w:right="193"/>
        <w:rPr>
          <w:sz w:val="24"/>
        </w:rPr>
      </w:pPr>
    </w:p>
    <w:p w14:paraId="61D9CDFB" w14:textId="77777777" w:rsidR="00572D1A" w:rsidRDefault="00572D1A" w:rsidP="00E53F39">
      <w:pPr>
        <w:ind w:rightChars="92" w:right="193"/>
        <w:rPr>
          <w:rFonts w:hint="eastAsia"/>
          <w:sz w:val="24"/>
        </w:rPr>
      </w:pPr>
    </w:p>
    <w:p w14:paraId="38F6CCE6" w14:textId="77777777" w:rsidR="003D36F8" w:rsidRPr="00382803" w:rsidRDefault="003D36F8" w:rsidP="00E53F39">
      <w:pPr>
        <w:ind w:rightChars="92" w:right="193"/>
        <w:rPr>
          <w:sz w:val="24"/>
        </w:rPr>
      </w:pPr>
    </w:p>
    <w:p w14:paraId="33E39DA8" w14:textId="1082EBEE" w:rsidR="005A4ABA" w:rsidRPr="00382803" w:rsidRDefault="005A4ABA" w:rsidP="00E53F39">
      <w:pPr>
        <w:ind w:rightChars="92" w:right="193"/>
        <w:rPr>
          <w:sz w:val="24"/>
        </w:rPr>
      </w:pPr>
    </w:p>
    <w:p w14:paraId="0936C78A" w14:textId="09A1C329" w:rsidR="005A4ABA" w:rsidRPr="00382803" w:rsidRDefault="005A4ABA" w:rsidP="00E53F39">
      <w:pPr>
        <w:ind w:rightChars="92" w:right="193"/>
        <w:rPr>
          <w:sz w:val="24"/>
        </w:rPr>
      </w:pPr>
    </w:p>
    <w:p w14:paraId="11DC7FBC" w14:textId="1DC8AA21" w:rsidR="005A4ABA" w:rsidRPr="00382803" w:rsidRDefault="005A4ABA" w:rsidP="00E53F39">
      <w:pPr>
        <w:ind w:rightChars="92" w:right="193"/>
        <w:rPr>
          <w:sz w:val="24"/>
        </w:rPr>
      </w:pPr>
    </w:p>
    <w:p w14:paraId="1A22E190" w14:textId="47340EC1" w:rsidR="005A4ABA" w:rsidRPr="00382803" w:rsidRDefault="005A4ABA" w:rsidP="00E53F39">
      <w:pPr>
        <w:ind w:rightChars="92" w:right="193"/>
        <w:rPr>
          <w:sz w:val="24"/>
        </w:rPr>
      </w:pPr>
    </w:p>
    <w:p w14:paraId="3326D9DB" w14:textId="748074EE" w:rsidR="005A4ABA" w:rsidRPr="00382803" w:rsidRDefault="005A4ABA" w:rsidP="00E53F39">
      <w:pPr>
        <w:ind w:rightChars="92" w:right="193"/>
        <w:rPr>
          <w:sz w:val="24"/>
        </w:rPr>
      </w:pPr>
    </w:p>
    <w:p w14:paraId="6973E00A" w14:textId="2D097788" w:rsidR="00065934" w:rsidRPr="00382803" w:rsidRDefault="002F5F00" w:rsidP="0041799B">
      <w:pPr>
        <w:ind w:rightChars="92" w:right="193"/>
        <w:rPr>
          <w:b/>
          <w:bCs/>
          <w:szCs w:val="21"/>
        </w:rPr>
      </w:pPr>
      <w:r w:rsidRPr="00382803">
        <w:rPr>
          <w:b/>
          <w:bCs/>
          <w:szCs w:val="21"/>
        </w:rPr>
        <w:lastRenderedPageBreak/>
        <w:t>九</w:t>
      </w:r>
      <w:r w:rsidR="005A4ABA" w:rsidRPr="00382803">
        <w:rPr>
          <w:b/>
          <w:bCs/>
          <w:szCs w:val="21"/>
        </w:rPr>
        <w:t>、（</w:t>
      </w:r>
      <w:r w:rsidR="005A4ABA" w:rsidRPr="00382803">
        <w:rPr>
          <w:b/>
          <w:bCs/>
          <w:szCs w:val="21"/>
        </w:rPr>
        <w:t>10</w:t>
      </w:r>
      <w:r w:rsidR="005A4ABA" w:rsidRPr="00382803">
        <w:rPr>
          <w:b/>
          <w:bCs/>
          <w:szCs w:val="21"/>
        </w:rPr>
        <w:t>分）</w:t>
      </w:r>
      <w:bookmarkStart w:id="1" w:name="_Hlk102892480"/>
      <w:r w:rsidR="006C00F6" w:rsidRPr="00382803">
        <w:rPr>
          <w:b/>
          <w:bCs/>
        </w:rPr>
        <w:t>用力矩分配法作图示结构弯矩图。</w:t>
      </w:r>
    </w:p>
    <w:bookmarkEnd w:id="1"/>
    <w:p w14:paraId="1D66DABE" w14:textId="3C24F00B" w:rsidR="00065934" w:rsidRPr="00382803" w:rsidRDefault="00572D1A" w:rsidP="0041799B">
      <w:pPr>
        <w:ind w:rightChars="92" w:right="193"/>
        <w:rPr>
          <w:szCs w:val="21"/>
        </w:rPr>
      </w:pPr>
      <w:r>
        <w:rPr>
          <w:noProof/>
          <w:szCs w:val="21"/>
        </w:rPr>
        <w:object w:dxaOrig="1440" w:dyaOrig="1440" w14:anchorId="3B22A503">
          <v:group id="_x0000_s3633" style="position:absolute;left:0;text-align:left;margin-left:28.2pt;margin-top:4.45pt;width:130.65pt;height:101.5pt;z-index:251665408" coordorigin="1698,1535" coordsize="2613,2030">
            <v:shape id="_x0000_s3401" type="#_x0000_t75" style="position:absolute;left:2198;top:2059;width:449;height:237">
              <v:imagedata r:id="rId58" o:title=""/>
              <o:lock v:ext="edit" aspectratio="f"/>
            </v:shape>
            <v:line id="_x0000_s3402" style="position:absolute;rotation:-90" from="1485,2535" to="2496,2536" strokeweight="1.5pt">
              <v:stroke startarrowwidth="narrow" startarrowlength="short" endarrowwidth="narrow" endarrowlength="short"/>
              <o:lock v:ext="edit" aspectratio="t"/>
            </v:line>
            <v:line id="_x0000_s3403" style="position:absolute" from="1986,2045" to="3726,2047" strokeweight="1.5pt">
              <v:stroke startarrowwidth="narrow" startarrowlength="short" endarrowwidth="narrow" endarrowlength="short"/>
              <o:lock v:ext="edit" aspectratio="t"/>
            </v:line>
            <v:group id="_x0000_s3404" style="position:absolute;left:2655;top:2113;width:404;height:321;rotation:90;flip:x" coordorigin="1780,8026" coordsize="404,321">
              <o:lock v:ext="edit" aspectratio="t"/>
              <v:group id="_x0000_s3405" style="position:absolute;left:1955;top:8119;width:321;height:136;rotation:90;flip:x" coordorigin="2475,-970" coordsize="276,118">
                <o:lock v:ext="edit" aspectratio="t"/>
                <v:line id="_x0000_s3406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407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408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409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410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411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412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413" style="position:absolute;left:1780;top:8130;width:113;height:113;rotation:90;flip:x" strokeweight="1.5pt">
                <v:fill color2="black"/>
                <o:lock v:ext="edit" aspectratio="t"/>
              </v:oval>
              <v:oval id="_x0000_s3414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3415" style="position:absolute;left:3608;top:2454;width:1017;height:166;rotation:-90" coordorigin="6941,5636" coordsize="882,300">
              <v:line id="_x0000_s3416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3417" style="position:absolute" from="6941,5636" to="6941,5936" strokeweight="1pt">
                <v:stroke startarrowwidth="narrow" startarrowlength="short" endarrowwidth="narrow" endarrowlength="short"/>
              </v:line>
              <v:line id="_x0000_s3418" style="position:absolute" from="7823,5636" to="7823,5936" strokeweight="1pt">
                <v:stroke startarrowwidth="narrow" startarrowlength="short" endarrowwidth="narrow" endarrowlength="short"/>
              </v:line>
            </v:group>
            <v:shape id="_x0000_s3419" type="#_x0000_t75" style="position:absolute;left:4138;top:2403;width:173;height:281" o:preferrelative="f">
              <v:imagedata r:id="rId20" o:title=""/>
              <o:lock v:ext="edit" aspectratio="f"/>
            </v:shape>
            <v:shape id="_x0000_s3420" type="#_x0000_t75" style="position:absolute;left:2490;top:3113;width:173;height:281" o:preferrelative="f">
              <v:imagedata r:id="rId20" o:title=""/>
              <o:lock v:ext="edit" aspectratio="f"/>
            </v:shape>
            <v:group id="_x0000_s3421" style="position:absolute;left:2848;top:1773;width:864;height:279" coordorigin="6243,3398" coordsize="1830,424">
              <v:line id="_x0000_s3422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3423" style="position:absolute" from="6243,3409" to="8073,3410" strokecolor="blue" strokeweight="1pt">
                <v:stroke startarrowwidth="narrow" startarrowlength="long" endarrowwidth="narrow"/>
              </v:line>
              <v:line id="_x0000_s3424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3425" style="position:absolute" from="6888,3409" to="6889,3815" strokecolor="blue">
                <v:stroke startarrowwidth="narrow" startarrowlength="long" endarrow="classic" endarrowwidth="narrow" endarrowlength="long"/>
              </v:line>
              <v:line id="_x0000_s3426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3427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3428" style="position:absolute" from="7790,3416" to="7791,3822" strokecolor="blue">
                <v:stroke startarrowwidth="narrow" startarrowlength="long" endarrow="classic" endarrowwidth="narrow" endarrowlength="long"/>
              </v:line>
              <v:line id="_x0000_s3429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shape id="_x0000_s3430" type="#_x0000_t75" style="position:absolute;left:3206;top:1535;width:266;height:286">
              <v:imagedata r:id="rId114" o:title=""/>
              <o:lock v:ext="edit" aspectratio="f"/>
            </v:shape>
            <v:shape id="_x0000_s3431" type="#_x0000_t75" style="position:absolute;left:1726;top:1989;width:308;height:274">
              <v:imagedata r:id="rId60" o:title=""/>
              <o:lock v:ext="edit" aspectratio="f"/>
            </v:shape>
            <v:group id="_x0000_s3432" style="position:absolute;left:1824;top:3038;width:321;height:135" coordorigin="2475,-970" coordsize="276,118">
              <o:lock v:ext="edit" aspectratio="t"/>
              <v:line id="_x0000_s3433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3434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3435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3436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3437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3438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shape id="_x0000_s3439" type="#_x0000_t75" style="position:absolute;left:1698;top:2774;width:308;height:251">
              <v:imagedata r:id="rId94" o:title=""/>
              <o:lock v:ext="edit" aspectratio="f"/>
            </v:shape>
            <v:shape id="_x0000_s3440" type="#_x0000_t75" style="position:absolute;left:2862;top:2058;width:308;height:251">
              <v:imagedata r:id="rId160" o:title=""/>
              <o:lock v:ext="edit" aspectratio="f"/>
            </v:shape>
            <v:shape id="_x0000_s3441" type="#_x0000_t75" style="position:absolute;left:3148;top:2062;width:337;height:237">
              <v:imagedata r:id="rId59" o:title=""/>
              <o:lock v:ext="edit" aspectratio="f"/>
            </v:shape>
            <v:group id="_x0000_s3442" style="position:absolute;left:2000;top:3362;width:1754;height:203" coordorigin="6447,5194" coordsize="1755,307">
              <v:line id="_x0000_s3443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3444" style="position:absolute" from="6447,5201" to="6447,5501" strokeweight="1pt">
                <v:stroke startarrowwidth="narrow" startarrowlength="short" endarrowwidth="narrow" endarrowlength="short"/>
              </v:line>
              <v:line id="_x0000_s3445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3446" style="position:absolute" from="7323,5194" to="7323,5494" strokeweight="1pt">
                <v:stroke startarrowwidth="narrow" startarrowlength="short" endarrowwidth="narrow" endarrowlength="short"/>
              </v:line>
              <v:line id="_x0000_s3447" style="position:absolute" from="8199,5200" to="8199,5500" strokeweight="1pt">
                <v:stroke startarrowwidth="narrow" startarrowlength="short" endarrowwidth="narrow" endarrowlength="short"/>
              </v:line>
            </v:group>
            <v:shape id="_x0000_s3448" type="#_x0000_t75" style="position:absolute;left:3666;top:2067;width:336;height:251">
              <v:imagedata r:id="rId96" o:title=""/>
              <o:lock v:ext="edit" aspectratio="f"/>
            </v:shape>
            <v:shape id="_x0000_s3449" type="#_x0000_t75" style="position:absolute;left:3180;top:3158;width:173;height:281" o:preferrelative="f">
              <v:imagedata r:id="rId20" o:title=""/>
              <o:lock v:ext="edit" aspectratio="f"/>
            </v:shape>
            <v:group id="_x0000_s3450" style="position:absolute;left:3684;top:1876;width:404;height:321" coordorigin="1780,8026" coordsize="404,321">
              <v:group id="_x0000_s3451" style="position:absolute;left:1955;top:8119;width:321;height:136;rotation:90;flip:x" coordorigin="2475,-970" coordsize="276,118">
                <v:line id="_x0000_s3452" style="position:absolute;flip:y" from="2476,-970" to="2751,-969" strokeweight="2pt">
                  <v:stroke startarrowwidth="narrow" startarrowlength="short" endarrowwidth="narrow" endarrowlength="short"/>
                </v:line>
                <v:line id="_x0000_s345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45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45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45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45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458" style="position:absolute;rotation:-90;flip:x y" from="1929,8114" to="1930,8259" strokeweight="1.5pt">
                <v:stroke startarrowwidth="narrow" startarrowlength="short" endarrowwidth="narrow" endarrowlength="short"/>
              </v:line>
              <v:oval id="_x0000_s3459" style="position:absolute;left:1780;top:8130;width:113;height:113;rotation:90;flip:x" strokeweight="1.5pt">
                <v:fill color2="black"/>
              </v:oval>
              <v:oval id="_x0000_s3460" style="position:absolute;left:1985;top:8130;width:113;height:113;rotation:90;flip:x" strokeweight="1.5pt">
                <v:fill color2="black"/>
              </v:oval>
            </v:group>
            <v:shape id="_x0000_s3461" type="#_x0000_t75" style="position:absolute;left:2018;top:2542;width:337;height:237">
              <v:imagedata r:id="rId59" o:title=""/>
              <o:lock v:ext="edit" aspectratio="f"/>
            </v:shape>
          </v:group>
          <o:OLEObject Type="Embed" ProgID="Equation.DSMT4" ShapeID="_x0000_s3401" DrawAspect="Content" ObjectID="_1747471059" r:id="rId161"/>
          <o:OLEObject Type="Embed" ProgID="Equation.DSMT4" ShapeID="_x0000_s3419" DrawAspect="Content" ObjectID="_1747471060" r:id="rId162"/>
          <o:OLEObject Type="Embed" ProgID="Equation.DSMT4" ShapeID="_x0000_s3420" DrawAspect="Content" ObjectID="_1747471061" r:id="rId163"/>
          <o:OLEObject Type="Embed" ProgID="Equation.DSMT4" ShapeID="_x0000_s3430" DrawAspect="Content" ObjectID="_1747471062" r:id="rId164"/>
          <o:OLEObject Type="Embed" ProgID="Equation.DSMT4" ShapeID="_x0000_s3431" DrawAspect="Content" ObjectID="_1747471063" r:id="rId165"/>
          <o:OLEObject Type="Embed" ProgID="Equation.DSMT4" ShapeID="_x0000_s3439" DrawAspect="Content" ObjectID="_1747471064" r:id="rId166"/>
          <o:OLEObject Type="Embed" ProgID="Equation.DSMT4" ShapeID="_x0000_s3440" DrawAspect="Content" ObjectID="_1747471065" r:id="rId167"/>
          <o:OLEObject Type="Embed" ProgID="Equation.DSMT4" ShapeID="_x0000_s3441" DrawAspect="Content" ObjectID="_1747471066" r:id="rId168"/>
          <o:OLEObject Type="Embed" ProgID="Equation.DSMT4" ShapeID="_x0000_s3448" DrawAspect="Content" ObjectID="_1747471067" r:id="rId169"/>
          <o:OLEObject Type="Embed" ProgID="Equation.DSMT4" ShapeID="_x0000_s3449" DrawAspect="Content" ObjectID="_1747471068" r:id="rId170"/>
          <o:OLEObject Type="Embed" ProgID="Equation.DSMT4" ShapeID="_x0000_s3461" DrawAspect="Content" ObjectID="_1747471069" r:id="rId171"/>
        </w:object>
      </w:r>
    </w:p>
    <w:p w14:paraId="0DE26F36" w14:textId="7B8B71DA" w:rsidR="00065934" w:rsidRPr="00382803" w:rsidRDefault="00065934" w:rsidP="0041799B">
      <w:pPr>
        <w:ind w:rightChars="92" w:right="193"/>
        <w:rPr>
          <w:szCs w:val="21"/>
        </w:rPr>
      </w:pPr>
    </w:p>
    <w:p w14:paraId="42D12955" w14:textId="77777777" w:rsidR="00065934" w:rsidRPr="00382803" w:rsidRDefault="00065934" w:rsidP="0041799B">
      <w:pPr>
        <w:ind w:rightChars="92" w:right="193"/>
        <w:rPr>
          <w:szCs w:val="21"/>
        </w:rPr>
      </w:pPr>
    </w:p>
    <w:p w14:paraId="6D2B7CFD" w14:textId="2F9BA957" w:rsidR="00065934" w:rsidRPr="00382803" w:rsidRDefault="00065934" w:rsidP="0041799B">
      <w:pPr>
        <w:ind w:rightChars="92" w:right="193"/>
        <w:rPr>
          <w:szCs w:val="21"/>
        </w:rPr>
      </w:pPr>
    </w:p>
    <w:p w14:paraId="16E82E97" w14:textId="2781B266" w:rsidR="00B23A3A" w:rsidRPr="00382803" w:rsidRDefault="00B23A3A" w:rsidP="0041799B">
      <w:pPr>
        <w:ind w:rightChars="92" w:right="193"/>
        <w:rPr>
          <w:szCs w:val="21"/>
        </w:rPr>
      </w:pPr>
    </w:p>
    <w:p w14:paraId="70A00E68" w14:textId="1143C1B9" w:rsidR="00B23A3A" w:rsidRPr="00382803" w:rsidRDefault="00B23A3A" w:rsidP="0041799B">
      <w:pPr>
        <w:ind w:rightChars="92" w:right="193"/>
        <w:rPr>
          <w:szCs w:val="21"/>
        </w:rPr>
      </w:pPr>
    </w:p>
    <w:p w14:paraId="3A918CDE" w14:textId="4B648A8D" w:rsidR="00B23A3A" w:rsidRPr="00382803" w:rsidRDefault="00B23A3A" w:rsidP="0041799B">
      <w:pPr>
        <w:ind w:rightChars="92" w:right="193"/>
        <w:rPr>
          <w:szCs w:val="21"/>
        </w:rPr>
      </w:pPr>
    </w:p>
    <w:p w14:paraId="598AA5CA" w14:textId="3707177E" w:rsidR="00B23A3A" w:rsidRPr="00382803" w:rsidRDefault="00B23A3A" w:rsidP="0041799B">
      <w:pPr>
        <w:ind w:rightChars="92" w:right="193"/>
        <w:rPr>
          <w:szCs w:val="21"/>
        </w:rPr>
      </w:pPr>
    </w:p>
    <w:p w14:paraId="261CFFD6" w14:textId="418F7E06" w:rsidR="00B23A3A" w:rsidRPr="00382803" w:rsidRDefault="00B23A3A" w:rsidP="0041799B">
      <w:pPr>
        <w:ind w:rightChars="92" w:right="193"/>
        <w:rPr>
          <w:szCs w:val="21"/>
        </w:rPr>
      </w:pPr>
    </w:p>
    <w:p w14:paraId="38E27862" w14:textId="63311706" w:rsidR="00B23A3A" w:rsidRPr="00382803" w:rsidRDefault="00B23A3A" w:rsidP="0041799B">
      <w:pPr>
        <w:ind w:rightChars="92" w:right="193"/>
        <w:rPr>
          <w:szCs w:val="21"/>
        </w:rPr>
      </w:pPr>
    </w:p>
    <w:p w14:paraId="136014F3" w14:textId="589088D8" w:rsidR="00B23A3A" w:rsidRPr="00382803" w:rsidRDefault="00B23A3A" w:rsidP="0041799B">
      <w:pPr>
        <w:ind w:rightChars="92" w:right="193"/>
        <w:rPr>
          <w:szCs w:val="21"/>
        </w:rPr>
      </w:pPr>
    </w:p>
    <w:p w14:paraId="6F34E1EC" w14:textId="12D3579C" w:rsidR="006C00F6" w:rsidRPr="00382803" w:rsidRDefault="006C00F6" w:rsidP="0041799B">
      <w:pPr>
        <w:ind w:rightChars="92" w:right="193"/>
        <w:rPr>
          <w:szCs w:val="21"/>
        </w:rPr>
      </w:pPr>
    </w:p>
    <w:p w14:paraId="235C5E8C" w14:textId="02D4F34B" w:rsidR="00B23A3A" w:rsidRPr="00382803" w:rsidRDefault="00B23A3A" w:rsidP="0041799B">
      <w:pPr>
        <w:ind w:rightChars="92" w:right="193"/>
        <w:rPr>
          <w:szCs w:val="21"/>
        </w:rPr>
      </w:pPr>
    </w:p>
    <w:p w14:paraId="3E8634A6" w14:textId="77777777" w:rsidR="001722F0" w:rsidRPr="00382803" w:rsidRDefault="001722F0" w:rsidP="0041799B">
      <w:pPr>
        <w:ind w:rightChars="92" w:right="193"/>
        <w:rPr>
          <w:szCs w:val="21"/>
        </w:rPr>
      </w:pPr>
    </w:p>
    <w:p w14:paraId="58B0CD34" w14:textId="11BD38EF" w:rsidR="00B23A3A" w:rsidRPr="00382803" w:rsidRDefault="00B23A3A" w:rsidP="0041799B">
      <w:pPr>
        <w:ind w:rightChars="92" w:right="193"/>
        <w:rPr>
          <w:szCs w:val="21"/>
        </w:rPr>
      </w:pPr>
    </w:p>
    <w:p w14:paraId="074FFF1F" w14:textId="69CC8678" w:rsidR="00065934" w:rsidRPr="00382803" w:rsidRDefault="00065934" w:rsidP="00652074">
      <w:pPr>
        <w:ind w:rightChars="92" w:right="193"/>
        <w:rPr>
          <w:sz w:val="24"/>
        </w:rPr>
      </w:pPr>
    </w:p>
    <w:p w14:paraId="22FAFE36" w14:textId="77777777" w:rsidR="00065934" w:rsidRPr="00382803" w:rsidRDefault="00065934" w:rsidP="00652074">
      <w:pPr>
        <w:ind w:rightChars="92" w:right="193"/>
        <w:rPr>
          <w:sz w:val="24"/>
        </w:rPr>
      </w:pPr>
    </w:p>
    <w:p w14:paraId="061A7D9E" w14:textId="7883B5B9" w:rsidR="005F1361" w:rsidRPr="00382803" w:rsidRDefault="00065934" w:rsidP="007D21F6">
      <w:pPr>
        <w:rPr>
          <w:b/>
          <w:bCs/>
          <w:szCs w:val="21"/>
        </w:rPr>
      </w:pPr>
      <w:bookmarkStart w:id="2" w:name="_Hlk102894604"/>
      <w:r w:rsidRPr="00382803">
        <w:rPr>
          <w:b/>
          <w:bCs/>
          <w:szCs w:val="21"/>
        </w:rPr>
        <w:t>十、（</w:t>
      </w:r>
      <w:r w:rsidR="007D21F6" w:rsidRPr="00382803">
        <w:rPr>
          <w:b/>
          <w:bCs/>
          <w:szCs w:val="21"/>
        </w:rPr>
        <w:t>10</w:t>
      </w:r>
      <w:r w:rsidRPr="00382803">
        <w:rPr>
          <w:b/>
          <w:bCs/>
          <w:szCs w:val="21"/>
        </w:rPr>
        <w:t>分）</w:t>
      </w:r>
      <w:proofErr w:type="gramStart"/>
      <w:r w:rsidR="005F1361" w:rsidRPr="00382803">
        <w:rPr>
          <w:b/>
          <w:bCs/>
          <w:szCs w:val="21"/>
        </w:rPr>
        <w:t>作出</w:t>
      </w:r>
      <w:proofErr w:type="gramEnd"/>
      <w:r w:rsidR="00B52528" w:rsidRPr="00FA4581">
        <w:rPr>
          <w:b/>
          <w:bCs/>
          <w:szCs w:val="21"/>
        </w:rPr>
        <w:t>图示结构</w:t>
      </w:r>
      <w:proofErr w:type="spellStart"/>
      <w:r w:rsidR="00B52528" w:rsidRPr="00FA4581">
        <w:rPr>
          <w:b/>
          <w:bCs/>
          <w:i/>
          <w:iCs/>
          <w:szCs w:val="21"/>
        </w:rPr>
        <w:t>F</w:t>
      </w:r>
      <w:r w:rsidR="00B52528" w:rsidRPr="008E1829">
        <w:rPr>
          <w:b/>
          <w:bCs/>
          <w:i/>
          <w:iCs/>
          <w:szCs w:val="21"/>
          <w:vertAlign w:val="subscript"/>
        </w:rPr>
        <w:t>A</w:t>
      </w:r>
      <w:r w:rsidR="00B52528" w:rsidRPr="00FA4581">
        <w:rPr>
          <w:b/>
          <w:bCs/>
          <w:szCs w:val="21"/>
          <w:vertAlign w:val="subscript"/>
        </w:rPr>
        <w:t>y</w:t>
      </w:r>
      <w:proofErr w:type="spellEnd"/>
      <w:r w:rsidR="00B52528" w:rsidRPr="00FA4581">
        <w:rPr>
          <w:b/>
          <w:bCs/>
          <w:szCs w:val="21"/>
        </w:rPr>
        <w:t>、</w:t>
      </w:r>
      <w:proofErr w:type="spellStart"/>
      <w:r w:rsidR="00B52528" w:rsidRPr="00FA4581">
        <w:rPr>
          <w:b/>
          <w:bCs/>
          <w:i/>
          <w:iCs/>
          <w:szCs w:val="21"/>
        </w:rPr>
        <w:t>F</w:t>
      </w:r>
      <w:r w:rsidR="00B52528" w:rsidRPr="008E1829">
        <w:rPr>
          <w:b/>
          <w:bCs/>
          <w:i/>
          <w:iCs/>
          <w:szCs w:val="21"/>
          <w:vertAlign w:val="subscript"/>
        </w:rPr>
        <w:t>C</w:t>
      </w:r>
      <w:r w:rsidR="00B52528" w:rsidRPr="00FA4581">
        <w:rPr>
          <w:b/>
          <w:bCs/>
          <w:szCs w:val="21"/>
          <w:vertAlign w:val="subscript"/>
        </w:rPr>
        <w:t>y</w:t>
      </w:r>
      <w:proofErr w:type="spellEnd"/>
      <w:r w:rsidR="00B52528" w:rsidRPr="00FA4581">
        <w:rPr>
          <w:b/>
          <w:bCs/>
          <w:szCs w:val="21"/>
        </w:rPr>
        <w:t>、</w:t>
      </w:r>
      <w:r w:rsidR="00B52528" w:rsidRPr="00FA4581">
        <w:rPr>
          <w:b/>
          <w:bCs/>
          <w:i/>
          <w:iCs/>
          <w:szCs w:val="21"/>
        </w:rPr>
        <w:t>M</w:t>
      </w:r>
      <w:r w:rsidR="00B52528" w:rsidRPr="008E1829">
        <w:rPr>
          <w:b/>
          <w:bCs/>
          <w:i/>
          <w:iCs/>
          <w:szCs w:val="21"/>
          <w:vertAlign w:val="subscript"/>
        </w:rPr>
        <w:t>A</w:t>
      </w:r>
      <w:r w:rsidR="00B52528" w:rsidRPr="00FA4581">
        <w:rPr>
          <w:b/>
          <w:bCs/>
          <w:szCs w:val="21"/>
        </w:rPr>
        <w:t>、</w:t>
      </w:r>
      <w:proofErr w:type="spellStart"/>
      <w:r w:rsidR="00B52528" w:rsidRPr="00FA4581">
        <w:rPr>
          <w:b/>
          <w:bCs/>
          <w:i/>
          <w:iCs/>
          <w:szCs w:val="21"/>
        </w:rPr>
        <w:t>F</w:t>
      </w:r>
      <w:r w:rsidR="00B52528" w:rsidRPr="008E1829">
        <w:rPr>
          <w:b/>
          <w:bCs/>
          <w:i/>
          <w:iCs/>
          <w:szCs w:val="21"/>
          <w:vertAlign w:val="subscript"/>
        </w:rPr>
        <w:t>D</w:t>
      </w:r>
      <w:r w:rsidR="00B52528" w:rsidRPr="00FA4581">
        <w:rPr>
          <w:b/>
          <w:bCs/>
          <w:szCs w:val="21"/>
          <w:vertAlign w:val="subscript"/>
        </w:rPr>
        <w:t>y</w:t>
      </w:r>
      <w:proofErr w:type="spellEnd"/>
      <w:r w:rsidR="00B52528" w:rsidRPr="00FA4581">
        <w:rPr>
          <w:b/>
          <w:bCs/>
          <w:szCs w:val="21"/>
        </w:rPr>
        <w:t>的影响线</w:t>
      </w:r>
      <w:r w:rsidR="005F1361" w:rsidRPr="00382803">
        <w:rPr>
          <w:b/>
          <w:bCs/>
          <w:szCs w:val="21"/>
        </w:rPr>
        <w:t>（弯矩下侧受拉为正）。</w:t>
      </w:r>
    </w:p>
    <w:p w14:paraId="290216BD" w14:textId="1925B733" w:rsidR="00D2672D" w:rsidRPr="00382803" w:rsidRDefault="00572D1A" w:rsidP="00652074">
      <w:pPr>
        <w:ind w:rightChars="92" w:right="193"/>
        <w:rPr>
          <w:sz w:val="24"/>
        </w:rPr>
      </w:pPr>
      <w:r>
        <w:rPr>
          <w:noProof/>
          <w:sz w:val="24"/>
        </w:rPr>
        <w:object w:dxaOrig="1440" w:dyaOrig="1440" w14:anchorId="5871FD61">
          <v:group id="_x0000_s3538" style="position:absolute;left:0;text-align:left;margin-left:24.7pt;margin-top:4.85pt;width:153.45pt;height:71.85pt;z-index:251655168" coordorigin="2589,6316" coordsize="3069,1437">
            <v:line id="_x0000_s3539" style="position:absolute" from="2745,6868" to="4355,6870" strokeweight="1.5pt"/>
            <v:group id="_x0000_s3540" style="position:absolute;left:4267;top:6773;width:327;height:212;rotation:-90" coordorigin="7024,8255" coordsize="434,372">
              <v:line id="_x0000_s3541" style="position:absolute;flip:x" from="7027,8255" to="7458,8257" strokeweight="1.5pt">
                <v:stroke startarrowwidth="narrow" startarrowlength="short" endarrowwidth="narrow" endarrowlength="short"/>
                <o:lock v:ext="edit" aspectratio="t"/>
              </v:line>
              <v:line id="_x0000_s3542" style="position:absolute;rotation:180;flip:x" from="7137,8375" to="7144,8495" strokeweight="1.5pt">
                <v:stroke startarrowwidth="narrow" startarrowlength="short" endarrowwidth="narrow" endarrowlength="short"/>
              </v:line>
              <v:oval id="_x0000_s3543" style="position:absolute;left:7086;top:8497;width:117;height:120;rotation:-180" strokeweight="1.5pt">
                <v:fill color2="black"/>
              </v:oval>
              <v:oval id="_x0000_s3544" style="position:absolute;left:7085;top:8255;width:117;height:120;rotation:-180" strokeweight="1.5pt">
                <v:fill color2="black"/>
              </v:oval>
              <v:oval id="_x0000_s3545" style="position:absolute;left:7284;top:8497;width:117;height:120;rotation:-180" strokeweight="1.5pt">
                <v:fill color2="black"/>
              </v:oval>
              <v:oval id="_x0000_s3546" style="position:absolute;left:7281;top:8256;width:117;height:120;rotation:-180" strokeweight="1.5pt">
                <v:fill color2="black"/>
              </v:oval>
              <v:line id="_x0000_s3547" style="position:absolute;flip:x" from="7024,8625" to="7455,8627" strokeweight="1.5pt">
                <v:stroke startarrowwidth="narrow" startarrowlength="short" endarrowwidth="narrow" endarrowlength="short"/>
                <o:lock v:ext="edit" aspectratio="t"/>
              </v:line>
              <v:line id="_x0000_s3548" style="position:absolute;rotation:180;flip:x" from="7332,8367" to="7339,8487" strokeweight="1.5pt">
                <v:stroke startarrowwidth="narrow" startarrowlength="short" endarrowwidth="narrow" endarrowlength="short"/>
              </v:line>
            </v:group>
            <v:line id="_x0000_s3549" style="position:absolute;flip:y" from="4539,6877" to="5511,6878" strokeweight="1.5pt"/>
            <v:group id="_x0000_s3550" style="position:absolute;left:2753;top:7528;width:2766;height:225" coordorigin="3009,6413" coordsize="2346,195">
              <v:group id="_x0000_s3551" style="position:absolute;left:3009;top:6419;width:1530;height:189" coordorigin="6447,5194" coordsize="1755,307">
                <v:line id="_x0000_s3552" style="position:absolute;rotation:90" from="6888,4899" to="6888,5780" strokeweight="1pt">
                  <v:stroke startarrow="classic" startarrowwidth="narrow" startarrowlength="long" endarrow="classic" endarrowwidth="narrow" endarrowlength="long"/>
                </v:line>
                <v:line id="_x0000_s3553" style="position:absolute" from="6447,5201" to="6447,5501" strokeweight="1pt">
                  <v:stroke startarrowwidth="narrow" startarrowlength="short" endarrowwidth="narrow" endarrowlength="short"/>
                </v:line>
                <v:line id="_x0000_s3554" style="position:absolute;rotation:90" from="7762,4897" to="7762,5778" strokeweight="1pt">
                  <v:stroke startarrow="classic" startarrowwidth="narrow" startarrowlength="long" endarrow="classic" endarrowwidth="narrow" endarrowlength="long"/>
                </v:line>
                <v:line id="_x0000_s3555" style="position:absolute" from="7323,5194" to="7323,5494" strokeweight="1pt">
                  <v:stroke startarrowwidth="narrow" startarrowlength="short" endarrowwidth="narrow" endarrowlength="short"/>
                </v:line>
                <v:line id="_x0000_s3556" style="position:absolute" from="8199,5200" to="8199,5500" strokeweight="1pt">
                  <v:stroke startarrowwidth="narrow" startarrowlength="short" endarrowwidth="narrow" endarrowlength="short"/>
                </v:line>
              </v:group>
              <v:group id="_x0000_s3557" style="position:absolute;left:4541;top:6413;width:814;height:174;rotation:-180" coordorigin="6941,5636" coordsize="882,300">
                <v:line id="_x0000_s3558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3559" style="position:absolute" from="6941,5636" to="6941,5936" strokeweight="1pt">
                  <v:stroke startarrowwidth="narrow" startarrowlength="short" endarrowwidth="narrow" endarrowlength="short"/>
                </v:line>
                <v:line id="_x0000_s3560" style="position:absolute" from="7823,5636" to="7823,5936" strokeweight="1pt">
                  <v:stroke startarrowwidth="narrow" startarrowlength="short" endarrowwidth="narrow" endarrowlength="short"/>
                </v:line>
              </v:group>
            </v:group>
            <v:shape id="_x0000_s3561" type="#_x0000_t75" style="position:absolute;left:3125;top:7324;width:206;height:334">
              <v:imagedata r:id="rId20" o:title=""/>
            </v:shape>
            <v:shape id="_x0000_s3562" type="#_x0000_t75" style="position:absolute;left:4041;top:7324;width:206;height:334">
              <v:imagedata r:id="rId20" o:title=""/>
            </v:shape>
            <v:shape id="_x0000_s3563" type="#_x0000_t75" style="position:absolute;left:5001;top:7324;width:206;height:334">
              <v:imagedata r:id="rId20" o:title=""/>
            </v:shape>
            <v:line id="_x0000_s3564" style="position:absolute;rotation:180;flip:y" from="3255,6376" to="3256,6831" strokecolor="blue" strokeweight="2pt">
              <v:stroke startarrowwidth="narrow" startarrowlength="long" endarrow="classic" endarrowlength="long"/>
              <o:lock v:ext="edit" aspectratio="t"/>
            </v:line>
            <v:shape id="_x0000_s3565" type="#_x0000_t75" style="position:absolute;left:4059;top:6604;width:308;height:274">
              <v:imagedata r:id="rId60" o:title=""/>
              <o:lock v:ext="edit" aspectratio="f"/>
            </v:shape>
            <v:group id="_x0000_s3566" style="position:absolute;left:5296;top:6861;width:404;height:321;rotation:90;flip:x" coordorigin="1780,8026" coordsize="404,321">
              <o:lock v:ext="edit" aspectratio="t"/>
              <v:group id="_x0000_s3567" style="position:absolute;left:1955;top:8119;width:321;height:136;rotation:90;flip:x" coordorigin="2475,-970" coordsize="276,118">
                <o:lock v:ext="edit" aspectratio="t"/>
                <v:line id="_x0000_s356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56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57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57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57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57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574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575" style="position:absolute;left:1780;top:8130;width:113;height:113;rotation:90;flip:x" strokeweight="1.5pt">
                <v:fill color2="black"/>
                <o:lock v:ext="edit" aspectratio="t"/>
              </v:oval>
              <v:oval id="_x0000_s3576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3577" style="position:absolute;left:4036;top:6945;width:404;height:321;rotation:90;flip:x" coordorigin="1780,8026" coordsize="404,321">
              <o:lock v:ext="edit" aspectratio="t"/>
              <v:group id="_x0000_s3578" style="position:absolute;left:1955;top:8119;width:321;height:136;rotation:90;flip:x" coordorigin="2475,-970" coordsize="276,118">
                <o:lock v:ext="edit" aspectratio="t"/>
                <v:line id="_x0000_s357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58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58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58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58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58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585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586" style="position:absolute;left:1780;top:8130;width:113;height:113;rotation:90;flip:x" strokeweight="1.5pt">
                <v:fill color2="black"/>
                <o:lock v:ext="edit" aspectratio="t"/>
              </v:oval>
              <v:oval id="_x0000_s3587" style="position:absolute;left:1985;top:8130;width:113;height:113;rotation:90;flip:x" strokeweight="1.5pt">
                <v:fill color2="black"/>
                <o:lock v:ext="edit" aspectratio="t"/>
              </v:oval>
            </v:group>
            <v:shape id="_x0000_s3588" type="#_x0000_t75" style="position:absolute;left:2711;top:6904;width:308;height:251">
              <v:imagedata r:id="rId94" o:title=""/>
              <o:lock v:ext="edit" aspectratio="f"/>
            </v:shape>
            <v:shape id="_x0000_s3589" type="#_x0000_t75" style="position:absolute;left:3387;top:6871;width:308;height:251">
              <v:imagedata r:id="rId160" o:title=""/>
              <o:lock v:ext="edit" aspectratio="f"/>
            </v:shape>
            <v:shape id="_x0000_s3590" type="#_x0000_t75" style="position:absolute;left:3357;top:6316;width:586;height:374">
              <v:imagedata r:id="rId172" o:title=""/>
              <o:lock v:ext="edit" aspectratio="f"/>
            </v:shape>
            <v:shape id="_x0000_s3591" type="#_x0000_t75" style="position:absolute;left:5105;top:6598;width:336;height:251">
              <v:imagedata r:id="rId96" o:title=""/>
              <o:lock v:ext="edit" aspectratio="f"/>
            </v:shape>
            <v:group id="_x0000_s3592" style="position:absolute;left:2496;top:6790;width:321;height:135;rotation:-90;flip:x" coordorigin="2475,-970" coordsize="276,118">
              <o:lock v:ext="edit" aspectratio="t"/>
              <v:line id="_x0000_s3593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3594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3595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3596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3597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3598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oval id="_x0000_s3599" style="position:absolute;left:3617;top:6799;width:120;height:120" strokeweight="1.5pt">
              <v:fill color2="black"/>
            </v:oval>
          </v:group>
          <o:OLEObject Type="Embed" ProgID="Equation.DSMT4" ShapeID="_x0000_s3561" DrawAspect="Content" ObjectID="_1747471070" r:id="rId173"/>
          <o:OLEObject Type="Embed" ProgID="Equation.DSMT4" ShapeID="_x0000_s3562" DrawAspect="Content" ObjectID="_1747471071" r:id="rId174"/>
          <o:OLEObject Type="Embed" ProgID="Equation.DSMT4" ShapeID="_x0000_s3563" DrawAspect="Content" ObjectID="_1747471072" r:id="rId175"/>
          <o:OLEObject Type="Embed" ProgID="Equation.DSMT4" ShapeID="_x0000_s3565" DrawAspect="Content" ObjectID="_1747471073" r:id="rId176"/>
          <o:OLEObject Type="Embed" ProgID="Equation.DSMT4" ShapeID="_x0000_s3588" DrawAspect="Content" ObjectID="_1747471074" r:id="rId177"/>
          <o:OLEObject Type="Embed" ProgID="Equation.DSMT4" ShapeID="_x0000_s3589" DrawAspect="Content" ObjectID="_1747471075" r:id="rId178"/>
          <o:OLEObject Type="Embed" ProgID="Equation.DSMT4" ShapeID="_x0000_s3590" DrawAspect="Content" ObjectID="_1747471076" r:id="rId179"/>
          <o:OLEObject Type="Embed" ProgID="Equation.DSMT4" ShapeID="_x0000_s3591" DrawAspect="Content" ObjectID="_1747471077" r:id="rId180"/>
        </w:object>
      </w:r>
    </w:p>
    <w:p w14:paraId="31156D58" w14:textId="1E1096AC" w:rsidR="007D21F6" w:rsidRPr="00382803" w:rsidRDefault="007D21F6" w:rsidP="00652074">
      <w:pPr>
        <w:ind w:rightChars="92" w:right="193"/>
        <w:rPr>
          <w:sz w:val="24"/>
        </w:rPr>
      </w:pPr>
    </w:p>
    <w:p w14:paraId="7D7105D2" w14:textId="73F9321C" w:rsidR="007D21F6" w:rsidRPr="00382803" w:rsidRDefault="007D21F6" w:rsidP="00652074">
      <w:pPr>
        <w:ind w:rightChars="92" w:right="193"/>
        <w:rPr>
          <w:sz w:val="24"/>
        </w:rPr>
      </w:pPr>
    </w:p>
    <w:p w14:paraId="3A0460DF" w14:textId="550518DC" w:rsidR="007D21F6" w:rsidRPr="00382803" w:rsidRDefault="007D21F6" w:rsidP="00652074">
      <w:pPr>
        <w:ind w:rightChars="92" w:right="193"/>
        <w:rPr>
          <w:sz w:val="24"/>
        </w:rPr>
      </w:pPr>
    </w:p>
    <w:p w14:paraId="3F97A58F" w14:textId="37B73F88" w:rsidR="007D21F6" w:rsidRPr="00B52528" w:rsidRDefault="007D21F6" w:rsidP="00652074">
      <w:pPr>
        <w:ind w:rightChars="92" w:right="193"/>
        <w:rPr>
          <w:sz w:val="24"/>
        </w:rPr>
      </w:pPr>
    </w:p>
    <w:bookmarkEnd w:id="2"/>
    <w:p w14:paraId="0C0D236B" w14:textId="42F31828" w:rsidR="007D21F6" w:rsidRPr="002A0EDC" w:rsidRDefault="007D21F6" w:rsidP="00652074">
      <w:pPr>
        <w:ind w:rightChars="92" w:right="193"/>
        <w:rPr>
          <w:sz w:val="24"/>
        </w:rPr>
      </w:pPr>
    </w:p>
    <w:p w14:paraId="007159CC" w14:textId="02F29DB6" w:rsidR="007D21F6" w:rsidRPr="00382803" w:rsidRDefault="007D21F6" w:rsidP="00652074">
      <w:pPr>
        <w:ind w:rightChars="92" w:right="193"/>
        <w:rPr>
          <w:sz w:val="24"/>
        </w:rPr>
      </w:pPr>
    </w:p>
    <w:p w14:paraId="56F52555" w14:textId="25654E9C" w:rsidR="007D21F6" w:rsidRPr="00382803" w:rsidRDefault="007D21F6" w:rsidP="00652074">
      <w:pPr>
        <w:ind w:rightChars="92" w:right="193"/>
        <w:rPr>
          <w:sz w:val="24"/>
        </w:rPr>
      </w:pPr>
    </w:p>
    <w:p w14:paraId="79420104" w14:textId="742DF42E" w:rsidR="001722F0" w:rsidRPr="00382803" w:rsidRDefault="001722F0" w:rsidP="00652074">
      <w:pPr>
        <w:ind w:rightChars="92" w:right="193"/>
        <w:rPr>
          <w:sz w:val="24"/>
        </w:rPr>
      </w:pPr>
    </w:p>
    <w:p w14:paraId="21FD811F" w14:textId="154F5835" w:rsidR="001722F0" w:rsidRPr="00382803" w:rsidRDefault="001722F0" w:rsidP="00652074">
      <w:pPr>
        <w:ind w:rightChars="92" w:right="193"/>
        <w:rPr>
          <w:sz w:val="24"/>
        </w:rPr>
      </w:pPr>
    </w:p>
    <w:p w14:paraId="1FF7A9D8" w14:textId="7B3B8CF8" w:rsidR="001722F0" w:rsidRPr="00382803" w:rsidRDefault="001722F0" w:rsidP="00652074">
      <w:pPr>
        <w:ind w:rightChars="92" w:right="193"/>
        <w:rPr>
          <w:sz w:val="24"/>
        </w:rPr>
      </w:pPr>
    </w:p>
    <w:p w14:paraId="369C0D91" w14:textId="1BC136BD" w:rsidR="001722F0" w:rsidRPr="00382803" w:rsidRDefault="001722F0" w:rsidP="00652074">
      <w:pPr>
        <w:ind w:rightChars="92" w:right="193"/>
        <w:rPr>
          <w:sz w:val="24"/>
        </w:rPr>
      </w:pPr>
    </w:p>
    <w:p w14:paraId="5E5DB9F0" w14:textId="4CB31EC1" w:rsidR="001722F0" w:rsidRPr="00382803" w:rsidRDefault="001722F0" w:rsidP="00652074">
      <w:pPr>
        <w:ind w:rightChars="92" w:right="193"/>
        <w:rPr>
          <w:sz w:val="24"/>
        </w:rPr>
      </w:pPr>
    </w:p>
    <w:p w14:paraId="0EAFA18A" w14:textId="77777777" w:rsidR="001722F0" w:rsidRPr="00382803" w:rsidRDefault="001722F0" w:rsidP="00652074">
      <w:pPr>
        <w:ind w:rightChars="92" w:right="193"/>
        <w:rPr>
          <w:sz w:val="24"/>
        </w:rPr>
      </w:pPr>
    </w:p>
    <w:p w14:paraId="21DA143E" w14:textId="464764FE" w:rsidR="007D21F6" w:rsidRPr="00382803" w:rsidRDefault="007D21F6" w:rsidP="00652074">
      <w:pPr>
        <w:ind w:rightChars="92" w:right="193"/>
        <w:rPr>
          <w:sz w:val="24"/>
        </w:rPr>
      </w:pPr>
    </w:p>
    <w:p w14:paraId="3BFA2F47" w14:textId="07F489D1" w:rsidR="007D21F6" w:rsidRPr="00382803" w:rsidRDefault="007D21F6" w:rsidP="00652074">
      <w:pPr>
        <w:ind w:rightChars="92" w:right="193"/>
        <w:rPr>
          <w:sz w:val="24"/>
        </w:rPr>
      </w:pPr>
    </w:p>
    <w:p w14:paraId="4B57D44B" w14:textId="03781206" w:rsidR="007D21F6" w:rsidRPr="00382803" w:rsidRDefault="007D21F6" w:rsidP="00652074">
      <w:pPr>
        <w:ind w:rightChars="92" w:right="193"/>
        <w:rPr>
          <w:sz w:val="24"/>
        </w:rPr>
      </w:pPr>
    </w:p>
    <w:p w14:paraId="30581C50" w14:textId="77777777" w:rsidR="007D21F6" w:rsidRPr="00382803" w:rsidRDefault="007D21F6" w:rsidP="00652074">
      <w:pPr>
        <w:ind w:rightChars="92" w:right="193"/>
        <w:rPr>
          <w:sz w:val="24"/>
        </w:rPr>
      </w:pPr>
    </w:p>
    <w:sectPr w:rsidR="007D21F6" w:rsidRPr="00382803" w:rsidSect="00572D1A">
      <w:footerReference w:type="even" r:id="rId181"/>
      <w:footerReference w:type="default" r:id="rId182"/>
      <w:pgSz w:w="10433" w:h="14742"/>
      <w:pgMar w:top="1134" w:right="567" w:bottom="1134" w:left="1134" w:header="567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73EADF" w14:textId="77777777" w:rsidR="007C4010" w:rsidRDefault="007C4010">
      <w:r>
        <w:separator/>
      </w:r>
    </w:p>
  </w:endnote>
  <w:endnote w:type="continuationSeparator" w:id="0">
    <w:p w14:paraId="7CE1B5FC" w14:textId="77777777" w:rsidR="007C4010" w:rsidRDefault="007C40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092AAB" w14:textId="7E73589E" w:rsidR="00065934" w:rsidRDefault="00065934" w:rsidP="00A921B4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 w:rsidR="00572D1A">
      <w:rPr>
        <w:rStyle w:val="a7"/>
      </w:rPr>
      <w:fldChar w:fldCharType="separate"/>
    </w:r>
    <w:r w:rsidR="00572D1A">
      <w:rPr>
        <w:rStyle w:val="a7"/>
        <w:noProof/>
      </w:rPr>
      <w:t>2</w:t>
    </w:r>
    <w:r>
      <w:rPr>
        <w:rStyle w:val="a7"/>
      </w:rPr>
      <w:fldChar w:fldCharType="end"/>
    </w:r>
  </w:p>
  <w:p w14:paraId="21B6CED8" w14:textId="77777777" w:rsidR="00065934" w:rsidRDefault="00065934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ECFB78" w14:textId="77777777" w:rsidR="00065934" w:rsidRDefault="00065934" w:rsidP="00715E04">
    <w:pPr>
      <w:pStyle w:val="a5"/>
      <w:jc w:val="center"/>
    </w:pPr>
    <w:r>
      <w:rPr>
        <w:rFonts w:hint="eastAsia"/>
      </w:rPr>
      <w:t>（结构力学</w:t>
    </w:r>
    <w:r>
      <w:t>72</w:t>
    </w:r>
    <w:r>
      <w:rPr>
        <w:rFonts w:hint="eastAsia"/>
      </w:rPr>
      <w:t>学时</w:t>
    </w:r>
    <w:r>
      <w:t>-A</w:t>
    </w:r>
    <w:r>
      <w:rPr>
        <w:rFonts w:hint="eastAsia"/>
      </w:rPr>
      <w:t>卷）</w:t>
    </w:r>
    <w:r>
      <w:rPr>
        <w:rFonts w:hint="eastAsia"/>
        <w:kern w:val="0"/>
        <w:szCs w:val="21"/>
      </w:rPr>
      <w:t>共</w:t>
    </w:r>
    <w:r>
      <w:rPr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noProof/>
        <w:kern w:val="0"/>
        <w:szCs w:val="21"/>
      </w:rPr>
      <w:t>5</w:t>
    </w:r>
    <w:r>
      <w:rPr>
        <w:kern w:val="0"/>
        <w:szCs w:val="21"/>
      </w:rPr>
      <w:fldChar w:fldCharType="end"/>
    </w:r>
    <w:r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kern w:val="0"/>
        <w:szCs w:val="21"/>
      </w:rPr>
      <w:t>/</w:t>
    </w:r>
    <w:r>
      <w:rPr>
        <w:rFonts w:hint="eastAsia"/>
        <w:kern w:val="0"/>
        <w:szCs w:val="21"/>
      </w:rPr>
      <w:t>第</w:t>
    </w:r>
    <w:r w:rsidRPr="001404BB">
      <w:rPr>
        <w:kern w:val="0"/>
        <w:szCs w:val="21"/>
      </w:rPr>
      <w:fldChar w:fldCharType="begin"/>
    </w:r>
    <w:r w:rsidRPr="001404BB">
      <w:rPr>
        <w:kern w:val="0"/>
        <w:szCs w:val="21"/>
      </w:rPr>
      <w:instrText xml:space="preserve"> PAGE </w:instrText>
    </w:r>
    <w:r w:rsidRPr="001404BB">
      <w:rPr>
        <w:kern w:val="0"/>
        <w:szCs w:val="21"/>
      </w:rPr>
      <w:fldChar w:fldCharType="separate"/>
    </w:r>
    <w:r>
      <w:rPr>
        <w:noProof/>
        <w:kern w:val="0"/>
        <w:szCs w:val="21"/>
      </w:rPr>
      <w:t>2</w:t>
    </w:r>
    <w:r w:rsidRPr="001404BB">
      <w:rPr>
        <w:kern w:val="0"/>
        <w:szCs w:val="21"/>
      </w:rPr>
      <w:fldChar w:fldCharType="end"/>
    </w:r>
    <w:r w:rsidRPr="001404BB"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  <w:p w14:paraId="74780A93" w14:textId="77777777" w:rsidR="00065934" w:rsidRPr="00715E04" w:rsidRDefault="0006593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496728" w14:textId="77777777" w:rsidR="007C4010" w:rsidRDefault="007C4010">
      <w:r>
        <w:separator/>
      </w:r>
    </w:p>
  </w:footnote>
  <w:footnote w:type="continuationSeparator" w:id="0">
    <w:p w14:paraId="07B5A266" w14:textId="77777777" w:rsidR="007C4010" w:rsidRDefault="007C40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C12DBD"/>
    <w:multiLevelType w:val="hybridMultilevel"/>
    <w:tmpl w:val="AF06030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4D31071"/>
    <w:multiLevelType w:val="hybridMultilevel"/>
    <w:tmpl w:val="E70423CC"/>
    <w:lvl w:ilvl="0" w:tplc="A072D702">
      <w:start w:val="1"/>
      <w:numFmt w:val="ideographEnclosedCircle"/>
      <w:lvlText w:val="%1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" w15:restartNumberingAfterBreak="0">
    <w:nsid w:val="2C0C7341"/>
    <w:multiLevelType w:val="hybridMultilevel"/>
    <w:tmpl w:val="D22EC1CE"/>
    <w:lvl w:ilvl="0" w:tplc="3174765A">
      <w:start w:val="1"/>
      <w:numFmt w:val="ideographEnclosedCircle"/>
      <w:lvlText w:val="%1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3" w15:restartNumberingAfterBreak="0">
    <w:nsid w:val="515F6F9B"/>
    <w:multiLevelType w:val="singleLevel"/>
    <w:tmpl w:val="C956771C"/>
    <w:lvl w:ilvl="0">
      <w:start w:val="1"/>
      <w:numFmt w:val="decimalEnclosedCircle"/>
      <w:lvlText w:val="%1"/>
      <w:lvlJc w:val="left"/>
      <w:pPr>
        <w:tabs>
          <w:tab w:val="num" w:pos="840"/>
        </w:tabs>
        <w:ind w:left="840" w:hanging="210"/>
      </w:pPr>
      <w:rPr>
        <w:rFonts w:cs="Times New Roman" w:hint="eastAsia"/>
      </w:rPr>
    </w:lvl>
  </w:abstractNum>
  <w:abstractNum w:abstractNumId="4" w15:restartNumberingAfterBreak="0">
    <w:nsid w:val="6524695F"/>
    <w:multiLevelType w:val="singleLevel"/>
    <w:tmpl w:val="64D236E8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cs="Times New Roman" w:hint="eastAsia"/>
      </w:rPr>
    </w:lvl>
  </w:abstractNum>
  <w:abstractNum w:abstractNumId="5" w15:restartNumberingAfterBreak="0">
    <w:nsid w:val="65DE3E54"/>
    <w:multiLevelType w:val="singleLevel"/>
    <w:tmpl w:val="969454E0"/>
    <w:lvl w:ilvl="0">
      <w:start w:val="1"/>
      <w:numFmt w:val="decimal"/>
      <w:lvlText w:val="%1、"/>
      <w:lvlJc w:val="left"/>
      <w:pPr>
        <w:tabs>
          <w:tab w:val="num" w:pos="750"/>
        </w:tabs>
        <w:ind w:left="750" w:hanging="330"/>
      </w:pPr>
      <w:rPr>
        <w:rFonts w:cs="Times New Roman" w:hint="eastAsia"/>
      </w:rPr>
    </w:lvl>
  </w:abstractNum>
  <w:abstractNum w:abstractNumId="6" w15:restartNumberingAfterBreak="0">
    <w:nsid w:val="6DCB49E4"/>
    <w:multiLevelType w:val="singleLevel"/>
    <w:tmpl w:val="09DEC39C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cs="Times New Roman" w:hint="eastAsia"/>
        <w:b/>
      </w:rPr>
    </w:lvl>
  </w:abstractNum>
  <w:abstractNum w:abstractNumId="7" w15:restartNumberingAfterBreak="0">
    <w:nsid w:val="75D83C9F"/>
    <w:multiLevelType w:val="singleLevel"/>
    <w:tmpl w:val="A3B60C14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cs="Times New Roman" w:hint="eastAsia"/>
      </w:rPr>
    </w:lvl>
  </w:abstractNum>
  <w:num w:numId="1" w16cid:durableId="89813703">
    <w:abstractNumId w:val="4"/>
  </w:num>
  <w:num w:numId="2" w16cid:durableId="461075105">
    <w:abstractNumId w:val="7"/>
  </w:num>
  <w:num w:numId="3" w16cid:durableId="993336026">
    <w:abstractNumId w:val="6"/>
  </w:num>
  <w:num w:numId="4" w16cid:durableId="601571180">
    <w:abstractNumId w:val="5"/>
  </w:num>
  <w:num w:numId="5" w16cid:durableId="146093102">
    <w:abstractNumId w:val="3"/>
  </w:num>
  <w:num w:numId="6" w16cid:durableId="190844305">
    <w:abstractNumId w:val="0"/>
  </w:num>
  <w:num w:numId="7" w16cid:durableId="306979981">
    <w:abstractNumId w:val="1"/>
  </w:num>
  <w:num w:numId="8" w16cid:durableId="196184117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636CBC"/>
    <w:rsid w:val="0001418E"/>
    <w:rsid w:val="000178BB"/>
    <w:rsid w:val="000210FF"/>
    <w:rsid w:val="00030D78"/>
    <w:rsid w:val="00032C9A"/>
    <w:rsid w:val="000333C3"/>
    <w:rsid w:val="00040CC2"/>
    <w:rsid w:val="00043AEF"/>
    <w:rsid w:val="00047D72"/>
    <w:rsid w:val="00055CB5"/>
    <w:rsid w:val="00060F1E"/>
    <w:rsid w:val="000612F3"/>
    <w:rsid w:val="000621A7"/>
    <w:rsid w:val="00065934"/>
    <w:rsid w:val="00065949"/>
    <w:rsid w:val="00070A8A"/>
    <w:rsid w:val="0007244A"/>
    <w:rsid w:val="00072F1F"/>
    <w:rsid w:val="00077E05"/>
    <w:rsid w:val="00090249"/>
    <w:rsid w:val="00092919"/>
    <w:rsid w:val="000A4910"/>
    <w:rsid w:val="000B3FBE"/>
    <w:rsid w:val="000B4270"/>
    <w:rsid w:val="000C0EC3"/>
    <w:rsid w:val="000C25BC"/>
    <w:rsid w:val="000C30C2"/>
    <w:rsid w:val="000C427C"/>
    <w:rsid w:val="000C6C53"/>
    <w:rsid w:val="000E53B9"/>
    <w:rsid w:val="000F2080"/>
    <w:rsid w:val="000F33FE"/>
    <w:rsid w:val="00102F7A"/>
    <w:rsid w:val="00103AE4"/>
    <w:rsid w:val="001051EC"/>
    <w:rsid w:val="00107220"/>
    <w:rsid w:val="00117C71"/>
    <w:rsid w:val="0012101B"/>
    <w:rsid w:val="0012137C"/>
    <w:rsid w:val="00123034"/>
    <w:rsid w:val="0012340B"/>
    <w:rsid w:val="0013029D"/>
    <w:rsid w:val="00131506"/>
    <w:rsid w:val="00136D2A"/>
    <w:rsid w:val="001404BB"/>
    <w:rsid w:val="00140F4F"/>
    <w:rsid w:val="0014707A"/>
    <w:rsid w:val="001479FD"/>
    <w:rsid w:val="00151F74"/>
    <w:rsid w:val="00152EFB"/>
    <w:rsid w:val="001530F6"/>
    <w:rsid w:val="00155A95"/>
    <w:rsid w:val="00165328"/>
    <w:rsid w:val="00165FDE"/>
    <w:rsid w:val="00167DE8"/>
    <w:rsid w:val="001722F0"/>
    <w:rsid w:val="00173A57"/>
    <w:rsid w:val="00174A49"/>
    <w:rsid w:val="0019055E"/>
    <w:rsid w:val="00190D3E"/>
    <w:rsid w:val="001947CD"/>
    <w:rsid w:val="001A2A1F"/>
    <w:rsid w:val="001A771F"/>
    <w:rsid w:val="001B295F"/>
    <w:rsid w:val="001B2D67"/>
    <w:rsid w:val="001C2F0F"/>
    <w:rsid w:val="001C6462"/>
    <w:rsid w:val="001D510F"/>
    <w:rsid w:val="001D5E0F"/>
    <w:rsid w:val="001D7A4F"/>
    <w:rsid w:val="001E1AB6"/>
    <w:rsid w:val="001E2AE8"/>
    <w:rsid w:val="001E5058"/>
    <w:rsid w:val="001E54FD"/>
    <w:rsid w:val="001F3E32"/>
    <w:rsid w:val="002028E5"/>
    <w:rsid w:val="00203391"/>
    <w:rsid w:val="00203531"/>
    <w:rsid w:val="00204DEA"/>
    <w:rsid w:val="00207913"/>
    <w:rsid w:val="00207B39"/>
    <w:rsid w:val="0022106A"/>
    <w:rsid w:val="00226B56"/>
    <w:rsid w:val="0023009B"/>
    <w:rsid w:val="0023278D"/>
    <w:rsid w:val="0023767D"/>
    <w:rsid w:val="002456BE"/>
    <w:rsid w:val="00245E50"/>
    <w:rsid w:val="0025005A"/>
    <w:rsid w:val="00251E7E"/>
    <w:rsid w:val="00256AF5"/>
    <w:rsid w:val="00257277"/>
    <w:rsid w:val="0026088B"/>
    <w:rsid w:val="00261B0A"/>
    <w:rsid w:val="0026227A"/>
    <w:rsid w:val="00265BD3"/>
    <w:rsid w:val="00275A51"/>
    <w:rsid w:val="002772C2"/>
    <w:rsid w:val="00277511"/>
    <w:rsid w:val="0028277C"/>
    <w:rsid w:val="0029002B"/>
    <w:rsid w:val="00295433"/>
    <w:rsid w:val="002A0EDC"/>
    <w:rsid w:val="002A498D"/>
    <w:rsid w:val="002A4BE9"/>
    <w:rsid w:val="002A4E38"/>
    <w:rsid w:val="002A6E48"/>
    <w:rsid w:val="002B2A4A"/>
    <w:rsid w:val="002B63CF"/>
    <w:rsid w:val="002B65AE"/>
    <w:rsid w:val="002C04A3"/>
    <w:rsid w:val="002C07FC"/>
    <w:rsid w:val="002C17CE"/>
    <w:rsid w:val="002D1D3D"/>
    <w:rsid w:val="002D5F09"/>
    <w:rsid w:val="002E10A9"/>
    <w:rsid w:val="002E1872"/>
    <w:rsid w:val="002E2884"/>
    <w:rsid w:val="002E2A8C"/>
    <w:rsid w:val="002E7219"/>
    <w:rsid w:val="002F148B"/>
    <w:rsid w:val="002F37BD"/>
    <w:rsid w:val="002F5F00"/>
    <w:rsid w:val="002F7354"/>
    <w:rsid w:val="00312DB4"/>
    <w:rsid w:val="00314E85"/>
    <w:rsid w:val="00322869"/>
    <w:rsid w:val="00322FB5"/>
    <w:rsid w:val="003235E3"/>
    <w:rsid w:val="00324A8F"/>
    <w:rsid w:val="00327942"/>
    <w:rsid w:val="00332B06"/>
    <w:rsid w:val="00333984"/>
    <w:rsid w:val="00333A99"/>
    <w:rsid w:val="00337A2D"/>
    <w:rsid w:val="0034329E"/>
    <w:rsid w:val="00343CA8"/>
    <w:rsid w:val="00351BEF"/>
    <w:rsid w:val="00355A7C"/>
    <w:rsid w:val="00360D58"/>
    <w:rsid w:val="0036273B"/>
    <w:rsid w:val="00370263"/>
    <w:rsid w:val="00382803"/>
    <w:rsid w:val="003904DC"/>
    <w:rsid w:val="0039685C"/>
    <w:rsid w:val="00396D78"/>
    <w:rsid w:val="003A41FC"/>
    <w:rsid w:val="003A4F7A"/>
    <w:rsid w:val="003A5BF2"/>
    <w:rsid w:val="003A5E4D"/>
    <w:rsid w:val="003B764F"/>
    <w:rsid w:val="003C1469"/>
    <w:rsid w:val="003C1709"/>
    <w:rsid w:val="003C33A6"/>
    <w:rsid w:val="003C4679"/>
    <w:rsid w:val="003C5617"/>
    <w:rsid w:val="003C5648"/>
    <w:rsid w:val="003D0854"/>
    <w:rsid w:val="003D0892"/>
    <w:rsid w:val="003D1C58"/>
    <w:rsid w:val="003D26E4"/>
    <w:rsid w:val="003D36F8"/>
    <w:rsid w:val="003D60BC"/>
    <w:rsid w:val="003E23F3"/>
    <w:rsid w:val="003E7732"/>
    <w:rsid w:val="003F45A6"/>
    <w:rsid w:val="003F4EA3"/>
    <w:rsid w:val="0040109F"/>
    <w:rsid w:val="00401FED"/>
    <w:rsid w:val="00402557"/>
    <w:rsid w:val="00407444"/>
    <w:rsid w:val="00411496"/>
    <w:rsid w:val="00413DCF"/>
    <w:rsid w:val="00416868"/>
    <w:rsid w:val="0041799B"/>
    <w:rsid w:val="00420276"/>
    <w:rsid w:val="00424ED9"/>
    <w:rsid w:val="004317A6"/>
    <w:rsid w:val="00453E97"/>
    <w:rsid w:val="004576CB"/>
    <w:rsid w:val="00480FA0"/>
    <w:rsid w:val="00481C90"/>
    <w:rsid w:val="004827A6"/>
    <w:rsid w:val="004830B6"/>
    <w:rsid w:val="00485BEB"/>
    <w:rsid w:val="00487051"/>
    <w:rsid w:val="0049048B"/>
    <w:rsid w:val="00490A37"/>
    <w:rsid w:val="004945FD"/>
    <w:rsid w:val="00496450"/>
    <w:rsid w:val="00497C74"/>
    <w:rsid w:val="004A15D8"/>
    <w:rsid w:val="004A3935"/>
    <w:rsid w:val="004A5196"/>
    <w:rsid w:val="004A5406"/>
    <w:rsid w:val="004A6904"/>
    <w:rsid w:val="004B031C"/>
    <w:rsid w:val="004B4237"/>
    <w:rsid w:val="004B7074"/>
    <w:rsid w:val="004B73C2"/>
    <w:rsid w:val="004B7BCE"/>
    <w:rsid w:val="004C2189"/>
    <w:rsid w:val="004D0B40"/>
    <w:rsid w:val="004E422E"/>
    <w:rsid w:val="004E4E74"/>
    <w:rsid w:val="004F0BD7"/>
    <w:rsid w:val="004F2476"/>
    <w:rsid w:val="004F4D65"/>
    <w:rsid w:val="00500FC6"/>
    <w:rsid w:val="00501BB0"/>
    <w:rsid w:val="00514547"/>
    <w:rsid w:val="00516B92"/>
    <w:rsid w:val="00516D12"/>
    <w:rsid w:val="00533BB9"/>
    <w:rsid w:val="0054242D"/>
    <w:rsid w:val="00544891"/>
    <w:rsid w:val="00546B56"/>
    <w:rsid w:val="00547B80"/>
    <w:rsid w:val="00550C37"/>
    <w:rsid w:val="0056268F"/>
    <w:rsid w:val="0056688F"/>
    <w:rsid w:val="00572D1A"/>
    <w:rsid w:val="005806A2"/>
    <w:rsid w:val="00581849"/>
    <w:rsid w:val="00586CB4"/>
    <w:rsid w:val="00594C3D"/>
    <w:rsid w:val="00595477"/>
    <w:rsid w:val="005A055F"/>
    <w:rsid w:val="005A2DBB"/>
    <w:rsid w:val="005A4ABA"/>
    <w:rsid w:val="005A7754"/>
    <w:rsid w:val="005B17A0"/>
    <w:rsid w:val="005B31CB"/>
    <w:rsid w:val="005B4864"/>
    <w:rsid w:val="005C45E2"/>
    <w:rsid w:val="005D0DB1"/>
    <w:rsid w:val="005D429C"/>
    <w:rsid w:val="005D6C81"/>
    <w:rsid w:val="005E105F"/>
    <w:rsid w:val="005E2EDF"/>
    <w:rsid w:val="005E31CD"/>
    <w:rsid w:val="005E3739"/>
    <w:rsid w:val="005E50D7"/>
    <w:rsid w:val="005F1361"/>
    <w:rsid w:val="005F15FF"/>
    <w:rsid w:val="0060014B"/>
    <w:rsid w:val="006042DD"/>
    <w:rsid w:val="0060512D"/>
    <w:rsid w:val="006060BD"/>
    <w:rsid w:val="00607B4E"/>
    <w:rsid w:val="006104D4"/>
    <w:rsid w:val="00610929"/>
    <w:rsid w:val="006217E0"/>
    <w:rsid w:val="00622E5A"/>
    <w:rsid w:val="00623616"/>
    <w:rsid w:val="00630C6C"/>
    <w:rsid w:val="00632FA1"/>
    <w:rsid w:val="00636CBC"/>
    <w:rsid w:val="0064403A"/>
    <w:rsid w:val="00646E08"/>
    <w:rsid w:val="00652074"/>
    <w:rsid w:val="006539AA"/>
    <w:rsid w:val="00656983"/>
    <w:rsid w:val="00661B99"/>
    <w:rsid w:val="006655D1"/>
    <w:rsid w:val="00670C6F"/>
    <w:rsid w:val="00680C54"/>
    <w:rsid w:val="00685CCB"/>
    <w:rsid w:val="00694197"/>
    <w:rsid w:val="00695EF4"/>
    <w:rsid w:val="006A2CA5"/>
    <w:rsid w:val="006C00F6"/>
    <w:rsid w:val="006C518F"/>
    <w:rsid w:val="006C6258"/>
    <w:rsid w:val="006D3C0E"/>
    <w:rsid w:val="006E5068"/>
    <w:rsid w:val="006F03E9"/>
    <w:rsid w:val="006F0879"/>
    <w:rsid w:val="006F16A8"/>
    <w:rsid w:val="006F2955"/>
    <w:rsid w:val="00700106"/>
    <w:rsid w:val="0070030A"/>
    <w:rsid w:val="00700FCC"/>
    <w:rsid w:val="007044D0"/>
    <w:rsid w:val="00715E04"/>
    <w:rsid w:val="0072486F"/>
    <w:rsid w:val="00733FCD"/>
    <w:rsid w:val="00733FF8"/>
    <w:rsid w:val="00737C07"/>
    <w:rsid w:val="00741D3A"/>
    <w:rsid w:val="0074496B"/>
    <w:rsid w:val="00747C5B"/>
    <w:rsid w:val="00750E74"/>
    <w:rsid w:val="00754D08"/>
    <w:rsid w:val="00755DDB"/>
    <w:rsid w:val="00761AEE"/>
    <w:rsid w:val="007623B8"/>
    <w:rsid w:val="007632D3"/>
    <w:rsid w:val="00764143"/>
    <w:rsid w:val="00773447"/>
    <w:rsid w:val="00787720"/>
    <w:rsid w:val="00790D8B"/>
    <w:rsid w:val="007952A0"/>
    <w:rsid w:val="007A0499"/>
    <w:rsid w:val="007A5B53"/>
    <w:rsid w:val="007B2B22"/>
    <w:rsid w:val="007B489A"/>
    <w:rsid w:val="007B4F0A"/>
    <w:rsid w:val="007C4010"/>
    <w:rsid w:val="007C7FCE"/>
    <w:rsid w:val="007D1699"/>
    <w:rsid w:val="007D21F6"/>
    <w:rsid w:val="007D31C5"/>
    <w:rsid w:val="007D76F6"/>
    <w:rsid w:val="007E18FD"/>
    <w:rsid w:val="007E37A6"/>
    <w:rsid w:val="007E4817"/>
    <w:rsid w:val="007E4856"/>
    <w:rsid w:val="007E5B8A"/>
    <w:rsid w:val="007E650F"/>
    <w:rsid w:val="007F3F91"/>
    <w:rsid w:val="007F7876"/>
    <w:rsid w:val="008179BA"/>
    <w:rsid w:val="00821363"/>
    <w:rsid w:val="00821D50"/>
    <w:rsid w:val="008225D1"/>
    <w:rsid w:val="00826794"/>
    <w:rsid w:val="00833C40"/>
    <w:rsid w:val="00833DFD"/>
    <w:rsid w:val="00850BD2"/>
    <w:rsid w:val="0085225C"/>
    <w:rsid w:val="00853580"/>
    <w:rsid w:val="00855715"/>
    <w:rsid w:val="00862F67"/>
    <w:rsid w:val="00865B6B"/>
    <w:rsid w:val="00866870"/>
    <w:rsid w:val="008671EE"/>
    <w:rsid w:val="008713A8"/>
    <w:rsid w:val="0087140B"/>
    <w:rsid w:val="0087144E"/>
    <w:rsid w:val="00873A3E"/>
    <w:rsid w:val="0087624A"/>
    <w:rsid w:val="0087662C"/>
    <w:rsid w:val="008820EE"/>
    <w:rsid w:val="00887410"/>
    <w:rsid w:val="00887441"/>
    <w:rsid w:val="008A29B9"/>
    <w:rsid w:val="008A67A4"/>
    <w:rsid w:val="008B0B44"/>
    <w:rsid w:val="008B1C54"/>
    <w:rsid w:val="008C17F6"/>
    <w:rsid w:val="008C7305"/>
    <w:rsid w:val="008D27BD"/>
    <w:rsid w:val="008D3D39"/>
    <w:rsid w:val="008E7A87"/>
    <w:rsid w:val="008F082D"/>
    <w:rsid w:val="008F3465"/>
    <w:rsid w:val="0090083A"/>
    <w:rsid w:val="0090395C"/>
    <w:rsid w:val="009072FF"/>
    <w:rsid w:val="00914B59"/>
    <w:rsid w:val="00916C58"/>
    <w:rsid w:val="00917FDC"/>
    <w:rsid w:val="009274CC"/>
    <w:rsid w:val="00934381"/>
    <w:rsid w:val="009400EF"/>
    <w:rsid w:val="0094199E"/>
    <w:rsid w:val="00943343"/>
    <w:rsid w:val="00944DA8"/>
    <w:rsid w:val="0095188A"/>
    <w:rsid w:val="00955E18"/>
    <w:rsid w:val="00960B79"/>
    <w:rsid w:val="00963670"/>
    <w:rsid w:val="009639D9"/>
    <w:rsid w:val="00976BAD"/>
    <w:rsid w:val="00980967"/>
    <w:rsid w:val="009818A8"/>
    <w:rsid w:val="0099096F"/>
    <w:rsid w:val="00996E6D"/>
    <w:rsid w:val="009A3E5F"/>
    <w:rsid w:val="009A767C"/>
    <w:rsid w:val="009B06AD"/>
    <w:rsid w:val="009B5252"/>
    <w:rsid w:val="009B642F"/>
    <w:rsid w:val="009C0ED2"/>
    <w:rsid w:val="009C294C"/>
    <w:rsid w:val="009C4917"/>
    <w:rsid w:val="009C4930"/>
    <w:rsid w:val="009C5F8B"/>
    <w:rsid w:val="009D4CAD"/>
    <w:rsid w:val="009D55A8"/>
    <w:rsid w:val="009D77D1"/>
    <w:rsid w:val="009E0C86"/>
    <w:rsid w:val="009E11FD"/>
    <w:rsid w:val="009E6680"/>
    <w:rsid w:val="009F36C7"/>
    <w:rsid w:val="009F4100"/>
    <w:rsid w:val="00A00E5A"/>
    <w:rsid w:val="00A02CDD"/>
    <w:rsid w:val="00A07EFE"/>
    <w:rsid w:val="00A24316"/>
    <w:rsid w:val="00A34B4E"/>
    <w:rsid w:val="00A34E5D"/>
    <w:rsid w:val="00A4080E"/>
    <w:rsid w:val="00A40A37"/>
    <w:rsid w:val="00A41337"/>
    <w:rsid w:val="00A507F7"/>
    <w:rsid w:val="00A515BD"/>
    <w:rsid w:val="00A5207E"/>
    <w:rsid w:val="00A605F9"/>
    <w:rsid w:val="00A6134C"/>
    <w:rsid w:val="00A659F5"/>
    <w:rsid w:val="00A76E98"/>
    <w:rsid w:val="00A86524"/>
    <w:rsid w:val="00A86E7F"/>
    <w:rsid w:val="00A921B4"/>
    <w:rsid w:val="00A93F7F"/>
    <w:rsid w:val="00A96E3E"/>
    <w:rsid w:val="00AA0312"/>
    <w:rsid w:val="00AA051E"/>
    <w:rsid w:val="00AA4043"/>
    <w:rsid w:val="00AA412F"/>
    <w:rsid w:val="00AA546E"/>
    <w:rsid w:val="00AB2473"/>
    <w:rsid w:val="00AB3CF7"/>
    <w:rsid w:val="00AB5206"/>
    <w:rsid w:val="00AB733D"/>
    <w:rsid w:val="00AC032C"/>
    <w:rsid w:val="00AC7369"/>
    <w:rsid w:val="00AD3818"/>
    <w:rsid w:val="00AD6789"/>
    <w:rsid w:val="00AE4249"/>
    <w:rsid w:val="00AE4EE8"/>
    <w:rsid w:val="00AE5CC4"/>
    <w:rsid w:val="00AF1AB4"/>
    <w:rsid w:val="00AF3078"/>
    <w:rsid w:val="00AF6D1F"/>
    <w:rsid w:val="00AF70AA"/>
    <w:rsid w:val="00AF76AE"/>
    <w:rsid w:val="00B019E9"/>
    <w:rsid w:val="00B06365"/>
    <w:rsid w:val="00B06679"/>
    <w:rsid w:val="00B11426"/>
    <w:rsid w:val="00B1209C"/>
    <w:rsid w:val="00B17154"/>
    <w:rsid w:val="00B23A3A"/>
    <w:rsid w:val="00B340AC"/>
    <w:rsid w:val="00B356A5"/>
    <w:rsid w:val="00B378F6"/>
    <w:rsid w:val="00B44F41"/>
    <w:rsid w:val="00B46B0F"/>
    <w:rsid w:val="00B46F57"/>
    <w:rsid w:val="00B471BC"/>
    <w:rsid w:val="00B52528"/>
    <w:rsid w:val="00B57264"/>
    <w:rsid w:val="00B649BC"/>
    <w:rsid w:val="00B66E3C"/>
    <w:rsid w:val="00B67822"/>
    <w:rsid w:val="00B67E34"/>
    <w:rsid w:val="00B71718"/>
    <w:rsid w:val="00B7520C"/>
    <w:rsid w:val="00B76F79"/>
    <w:rsid w:val="00B826B8"/>
    <w:rsid w:val="00B842E7"/>
    <w:rsid w:val="00B84A6F"/>
    <w:rsid w:val="00B93C53"/>
    <w:rsid w:val="00B94153"/>
    <w:rsid w:val="00B95079"/>
    <w:rsid w:val="00B95DC1"/>
    <w:rsid w:val="00B96C71"/>
    <w:rsid w:val="00BA0CA1"/>
    <w:rsid w:val="00BA0DC6"/>
    <w:rsid w:val="00BA3FE2"/>
    <w:rsid w:val="00BB0481"/>
    <w:rsid w:val="00BB26ED"/>
    <w:rsid w:val="00BB6DE2"/>
    <w:rsid w:val="00BC4CC7"/>
    <w:rsid w:val="00BC5CB3"/>
    <w:rsid w:val="00BD6F42"/>
    <w:rsid w:val="00BE2E60"/>
    <w:rsid w:val="00BE3040"/>
    <w:rsid w:val="00BE65B0"/>
    <w:rsid w:val="00C01BD7"/>
    <w:rsid w:val="00C10108"/>
    <w:rsid w:val="00C10495"/>
    <w:rsid w:val="00C10553"/>
    <w:rsid w:val="00C10BE1"/>
    <w:rsid w:val="00C12609"/>
    <w:rsid w:val="00C14FDB"/>
    <w:rsid w:val="00C14FEA"/>
    <w:rsid w:val="00C2057B"/>
    <w:rsid w:val="00C24401"/>
    <w:rsid w:val="00C25A4F"/>
    <w:rsid w:val="00C32D6F"/>
    <w:rsid w:val="00C330EC"/>
    <w:rsid w:val="00C40D25"/>
    <w:rsid w:val="00C44FAB"/>
    <w:rsid w:val="00C55195"/>
    <w:rsid w:val="00C5579D"/>
    <w:rsid w:val="00C6499D"/>
    <w:rsid w:val="00C6597E"/>
    <w:rsid w:val="00C70527"/>
    <w:rsid w:val="00C70556"/>
    <w:rsid w:val="00C722CA"/>
    <w:rsid w:val="00C7492A"/>
    <w:rsid w:val="00C76242"/>
    <w:rsid w:val="00C77E35"/>
    <w:rsid w:val="00C80926"/>
    <w:rsid w:val="00C82B0E"/>
    <w:rsid w:val="00C84C7A"/>
    <w:rsid w:val="00C86A03"/>
    <w:rsid w:val="00C900E7"/>
    <w:rsid w:val="00C91209"/>
    <w:rsid w:val="00C91577"/>
    <w:rsid w:val="00C91C92"/>
    <w:rsid w:val="00C940F5"/>
    <w:rsid w:val="00C94569"/>
    <w:rsid w:val="00CA3D22"/>
    <w:rsid w:val="00CA3EBD"/>
    <w:rsid w:val="00CB18F1"/>
    <w:rsid w:val="00CB6FEC"/>
    <w:rsid w:val="00CC043D"/>
    <w:rsid w:val="00CC7D1E"/>
    <w:rsid w:val="00CD2FBA"/>
    <w:rsid w:val="00CE05E4"/>
    <w:rsid w:val="00CE3F6B"/>
    <w:rsid w:val="00CE55E6"/>
    <w:rsid w:val="00CF0AED"/>
    <w:rsid w:val="00CF19BD"/>
    <w:rsid w:val="00CF5201"/>
    <w:rsid w:val="00CF6C1E"/>
    <w:rsid w:val="00CF7A6A"/>
    <w:rsid w:val="00D00002"/>
    <w:rsid w:val="00D06592"/>
    <w:rsid w:val="00D13A4C"/>
    <w:rsid w:val="00D13C80"/>
    <w:rsid w:val="00D16719"/>
    <w:rsid w:val="00D24A05"/>
    <w:rsid w:val="00D25E91"/>
    <w:rsid w:val="00D26403"/>
    <w:rsid w:val="00D2672D"/>
    <w:rsid w:val="00D2745F"/>
    <w:rsid w:val="00D352C5"/>
    <w:rsid w:val="00D40250"/>
    <w:rsid w:val="00D40429"/>
    <w:rsid w:val="00D40499"/>
    <w:rsid w:val="00D4275B"/>
    <w:rsid w:val="00D456FA"/>
    <w:rsid w:val="00D51AEF"/>
    <w:rsid w:val="00D67866"/>
    <w:rsid w:val="00D7006F"/>
    <w:rsid w:val="00D73DBA"/>
    <w:rsid w:val="00D7413D"/>
    <w:rsid w:val="00D77324"/>
    <w:rsid w:val="00D81BC7"/>
    <w:rsid w:val="00D922E6"/>
    <w:rsid w:val="00DA545E"/>
    <w:rsid w:val="00DB6277"/>
    <w:rsid w:val="00DC0925"/>
    <w:rsid w:val="00DC2470"/>
    <w:rsid w:val="00DC5DF9"/>
    <w:rsid w:val="00DC7F5C"/>
    <w:rsid w:val="00DD4215"/>
    <w:rsid w:val="00DD5995"/>
    <w:rsid w:val="00DE1927"/>
    <w:rsid w:val="00DE47EF"/>
    <w:rsid w:val="00DF03A5"/>
    <w:rsid w:val="00DF2330"/>
    <w:rsid w:val="00DF6D08"/>
    <w:rsid w:val="00E05553"/>
    <w:rsid w:val="00E168E9"/>
    <w:rsid w:val="00E16B9E"/>
    <w:rsid w:val="00E21E5B"/>
    <w:rsid w:val="00E33FE9"/>
    <w:rsid w:val="00E34721"/>
    <w:rsid w:val="00E431B8"/>
    <w:rsid w:val="00E45C04"/>
    <w:rsid w:val="00E4633F"/>
    <w:rsid w:val="00E46EF8"/>
    <w:rsid w:val="00E5079E"/>
    <w:rsid w:val="00E53357"/>
    <w:rsid w:val="00E53F39"/>
    <w:rsid w:val="00E55812"/>
    <w:rsid w:val="00E55B49"/>
    <w:rsid w:val="00E56840"/>
    <w:rsid w:val="00E60BB0"/>
    <w:rsid w:val="00E60C74"/>
    <w:rsid w:val="00E62B03"/>
    <w:rsid w:val="00E661C6"/>
    <w:rsid w:val="00E72A32"/>
    <w:rsid w:val="00E83AEE"/>
    <w:rsid w:val="00E8618C"/>
    <w:rsid w:val="00E96D1E"/>
    <w:rsid w:val="00EA041D"/>
    <w:rsid w:val="00EA3306"/>
    <w:rsid w:val="00EA3DC0"/>
    <w:rsid w:val="00EB4888"/>
    <w:rsid w:val="00EB5EC0"/>
    <w:rsid w:val="00EC1116"/>
    <w:rsid w:val="00EC4BCC"/>
    <w:rsid w:val="00EC670F"/>
    <w:rsid w:val="00EC6F47"/>
    <w:rsid w:val="00ED0038"/>
    <w:rsid w:val="00EE019C"/>
    <w:rsid w:val="00EE35EE"/>
    <w:rsid w:val="00EE599B"/>
    <w:rsid w:val="00EE5CF3"/>
    <w:rsid w:val="00EE7996"/>
    <w:rsid w:val="00EF32FB"/>
    <w:rsid w:val="00EF415C"/>
    <w:rsid w:val="00EF41D7"/>
    <w:rsid w:val="00EF605A"/>
    <w:rsid w:val="00EF7EEA"/>
    <w:rsid w:val="00F07CBE"/>
    <w:rsid w:val="00F13042"/>
    <w:rsid w:val="00F146DC"/>
    <w:rsid w:val="00F26ABB"/>
    <w:rsid w:val="00F2753A"/>
    <w:rsid w:val="00F30B57"/>
    <w:rsid w:val="00F310FE"/>
    <w:rsid w:val="00F34650"/>
    <w:rsid w:val="00F34D64"/>
    <w:rsid w:val="00F3572C"/>
    <w:rsid w:val="00F41339"/>
    <w:rsid w:val="00F53F38"/>
    <w:rsid w:val="00F56465"/>
    <w:rsid w:val="00F73369"/>
    <w:rsid w:val="00F73647"/>
    <w:rsid w:val="00F77840"/>
    <w:rsid w:val="00F87254"/>
    <w:rsid w:val="00F9496C"/>
    <w:rsid w:val="00FA0D4C"/>
    <w:rsid w:val="00FA287E"/>
    <w:rsid w:val="00FA427A"/>
    <w:rsid w:val="00FA4C60"/>
    <w:rsid w:val="00FA58CD"/>
    <w:rsid w:val="00FB011B"/>
    <w:rsid w:val="00FB1808"/>
    <w:rsid w:val="00FB28D7"/>
    <w:rsid w:val="00FC39F8"/>
    <w:rsid w:val="00FC3FB9"/>
    <w:rsid w:val="00FD06D8"/>
    <w:rsid w:val="00FD39C5"/>
    <w:rsid w:val="00FD3CF6"/>
    <w:rsid w:val="00FD53CD"/>
    <w:rsid w:val="00FD6779"/>
    <w:rsid w:val="00FD7778"/>
    <w:rsid w:val="00FE1720"/>
    <w:rsid w:val="00FE5D6C"/>
    <w:rsid w:val="00FF49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640"/>
    <o:shapelayout v:ext="edit">
      <o:idmap v:ext="edit" data="1,2,3"/>
      <o:rules v:ext="edit">
        <o:r id="V:Rule3" type="connector" idref="#_x0000_s2522"/>
        <o:r id="V:Rule4" type="connector" idref="#_x0000_s2523"/>
      </o:rules>
    </o:shapelayout>
  </w:shapeDefaults>
  <w:decimalSymbol w:val="."/>
  <w:listSeparator w:val=","/>
  <w14:docId w14:val="0FF96E37"/>
  <w15:docId w15:val="{04B3C450-AA3C-4820-8EA9-0DE8AB4D0F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4242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9"/>
    <w:qFormat/>
    <w:rsid w:val="009E668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9"/>
    <w:qFormat/>
    <w:rsid w:val="003E23F3"/>
    <w:pPr>
      <w:keepNext/>
      <w:spacing w:line="40" w:lineRule="atLeast"/>
      <w:outlineLvl w:val="1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uiPriority w:val="99"/>
    <w:locked/>
    <w:rsid w:val="00826794"/>
    <w:rPr>
      <w:rFonts w:cs="Times New Roman"/>
      <w:b/>
      <w:bCs/>
      <w:kern w:val="44"/>
      <w:sz w:val="44"/>
      <w:szCs w:val="44"/>
    </w:rPr>
  </w:style>
  <w:style w:type="character" w:customStyle="1" w:styleId="20">
    <w:name w:val="标题 2 字符"/>
    <w:link w:val="2"/>
    <w:uiPriority w:val="99"/>
    <w:locked/>
    <w:rsid w:val="00EC1116"/>
    <w:rPr>
      <w:rFonts w:cs="Times New Roman"/>
      <w:i/>
      <w:iCs/>
      <w:kern w:val="2"/>
      <w:sz w:val="24"/>
      <w:szCs w:val="24"/>
    </w:rPr>
  </w:style>
  <w:style w:type="paragraph" w:styleId="a3">
    <w:name w:val="Plain Text"/>
    <w:basedOn w:val="a"/>
    <w:link w:val="a4"/>
    <w:uiPriority w:val="99"/>
    <w:rsid w:val="001530F6"/>
    <w:rPr>
      <w:rFonts w:ascii="宋体" w:hAnsi="Courier New"/>
      <w:szCs w:val="20"/>
    </w:rPr>
  </w:style>
  <w:style w:type="character" w:customStyle="1" w:styleId="a4">
    <w:name w:val="纯文本 字符"/>
    <w:link w:val="a3"/>
    <w:uiPriority w:val="99"/>
    <w:semiHidden/>
    <w:rsid w:val="00231862"/>
    <w:rPr>
      <w:rFonts w:ascii="宋体" w:hAnsi="Courier New" w:cs="Courier New"/>
      <w:szCs w:val="21"/>
    </w:rPr>
  </w:style>
  <w:style w:type="paragraph" w:styleId="a5">
    <w:name w:val="footer"/>
    <w:basedOn w:val="a"/>
    <w:link w:val="a6"/>
    <w:uiPriority w:val="99"/>
    <w:rsid w:val="001230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semiHidden/>
    <w:rsid w:val="00231862"/>
    <w:rPr>
      <w:sz w:val="18"/>
      <w:szCs w:val="18"/>
    </w:rPr>
  </w:style>
  <w:style w:type="character" w:styleId="a7">
    <w:name w:val="page number"/>
    <w:uiPriority w:val="99"/>
    <w:rsid w:val="00123034"/>
    <w:rPr>
      <w:rFonts w:cs="Times New Roman"/>
    </w:rPr>
  </w:style>
  <w:style w:type="paragraph" w:styleId="a8">
    <w:name w:val="header"/>
    <w:basedOn w:val="a"/>
    <w:link w:val="a9"/>
    <w:uiPriority w:val="99"/>
    <w:rsid w:val="00750E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link w:val="a8"/>
    <w:uiPriority w:val="99"/>
    <w:semiHidden/>
    <w:rsid w:val="00231862"/>
    <w:rPr>
      <w:sz w:val="18"/>
      <w:szCs w:val="18"/>
    </w:rPr>
  </w:style>
  <w:style w:type="paragraph" w:styleId="aa">
    <w:name w:val="Normal Indent"/>
    <w:basedOn w:val="a"/>
    <w:autoRedefine/>
    <w:uiPriority w:val="99"/>
    <w:rsid w:val="00EB5EC0"/>
    <w:pPr>
      <w:ind w:firstLine="420"/>
      <w:jc w:val="left"/>
    </w:pPr>
    <w:rPr>
      <w:szCs w:val="20"/>
    </w:rPr>
  </w:style>
  <w:style w:type="paragraph" w:customStyle="1" w:styleId="4">
    <w:name w:val="标题  4"/>
    <w:basedOn w:val="2"/>
    <w:autoRedefine/>
    <w:uiPriority w:val="99"/>
    <w:rsid w:val="00EB5EC0"/>
    <w:pPr>
      <w:keepLines/>
      <w:spacing w:line="240" w:lineRule="auto"/>
      <w:ind w:right="17"/>
    </w:pPr>
    <w:rPr>
      <w:rFonts w:ascii="宋体" w:hAnsi="宋体"/>
      <w:b/>
      <w:bCs/>
      <w:i w:val="0"/>
      <w:iCs w:val="0"/>
      <w:szCs w:val="20"/>
    </w:rPr>
  </w:style>
  <w:style w:type="paragraph" w:styleId="ab">
    <w:name w:val="Balloon Text"/>
    <w:basedOn w:val="a"/>
    <w:link w:val="ac"/>
    <w:uiPriority w:val="99"/>
    <w:rsid w:val="005A055F"/>
    <w:rPr>
      <w:sz w:val="18"/>
      <w:szCs w:val="18"/>
    </w:rPr>
  </w:style>
  <w:style w:type="character" w:customStyle="1" w:styleId="ac">
    <w:name w:val="批注框文本 字符"/>
    <w:link w:val="ab"/>
    <w:uiPriority w:val="99"/>
    <w:locked/>
    <w:rsid w:val="005A055F"/>
    <w:rPr>
      <w:rFonts w:cs="Times New Roman"/>
      <w:kern w:val="2"/>
      <w:sz w:val="18"/>
      <w:szCs w:val="18"/>
    </w:rPr>
  </w:style>
  <w:style w:type="paragraph" w:styleId="ad">
    <w:name w:val="Normal (Web)"/>
    <w:basedOn w:val="a"/>
    <w:uiPriority w:val="99"/>
    <w:rsid w:val="00661B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e">
    <w:name w:val="List Paragraph"/>
    <w:basedOn w:val="a"/>
    <w:uiPriority w:val="99"/>
    <w:qFormat/>
    <w:rsid w:val="0032286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23030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2303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303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23030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2303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23030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0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85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828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0.wmf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3.bin"/><Relationship Id="rId84" Type="http://schemas.openxmlformats.org/officeDocument/2006/relationships/oleObject" Target="embeddings/oleObject49.bin"/><Relationship Id="rId138" Type="http://schemas.openxmlformats.org/officeDocument/2006/relationships/oleObject" Target="embeddings/oleObject89.bin"/><Relationship Id="rId159" Type="http://schemas.openxmlformats.org/officeDocument/2006/relationships/oleObject" Target="embeddings/oleObject106.bin"/><Relationship Id="rId170" Type="http://schemas.openxmlformats.org/officeDocument/2006/relationships/oleObject" Target="embeddings/oleObject116.bin"/><Relationship Id="rId107" Type="http://schemas.openxmlformats.org/officeDocument/2006/relationships/oleObject" Target="embeddings/oleObject66.bin"/><Relationship Id="rId11" Type="http://schemas.openxmlformats.org/officeDocument/2006/relationships/image" Target="media/image5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8.bin"/><Relationship Id="rId74" Type="http://schemas.openxmlformats.org/officeDocument/2006/relationships/oleObject" Target="embeddings/oleObject43.bin"/><Relationship Id="rId128" Type="http://schemas.openxmlformats.org/officeDocument/2006/relationships/oleObject" Target="embeddings/oleObject82.bin"/><Relationship Id="rId149" Type="http://schemas.openxmlformats.org/officeDocument/2006/relationships/oleObject" Target="embeddings/oleObject96.bin"/><Relationship Id="rId5" Type="http://schemas.openxmlformats.org/officeDocument/2006/relationships/footnotes" Target="footnotes.xml"/><Relationship Id="rId95" Type="http://schemas.openxmlformats.org/officeDocument/2006/relationships/image" Target="media/image31.wmf"/><Relationship Id="rId160" Type="http://schemas.openxmlformats.org/officeDocument/2006/relationships/image" Target="media/image48.wmf"/><Relationship Id="rId181" Type="http://schemas.openxmlformats.org/officeDocument/2006/relationships/footer" Target="footer1.xml"/><Relationship Id="rId22" Type="http://schemas.openxmlformats.org/officeDocument/2006/relationships/image" Target="media/image10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72.bin"/><Relationship Id="rId139" Type="http://schemas.openxmlformats.org/officeDocument/2006/relationships/image" Target="media/image44.wmf"/><Relationship Id="rId85" Type="http://schemas.openxmlformats.org/officeDocument/2006/relationships/oleObject" Target="embeddings/oleObject50.bin"/><Relationship Id="rId150" Type="http://schemas.openxmlformats.org/officeDocument/2006/relationships/oleObject" Target="embeddings/oleObject97.bin"/><Relationship Id="rId171" Type="http://schemas.openxmlformats.org/officeDocument/2006/relationships/oleObject" Target="embeddings/oleObject117.bin"/><Relationship Id="rId12" Type="http://schemas.openxmlformats.org/officeDocument/2006/relationships/image" Target="media/image6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67.bin"/><Relationship Id="rId129" Type="http://schemas.openxmlformats.org/officeDocument/2006/relationships/oleObject" Target="embeddings/oleObject83.bin"/><Relationship Id="rId54" Type="http://schemas.openxmlformats.org/officeDocument/2006/relationships/oleObject" Target="embeddings/oleObject29.bin"/><Relationship Id="rId75" Type="http://schemas.openxmlformats.org/officeDocument/2006/relationships/image" Target="media/image26.wmf"/><Relationship Id="rId96" Type="http://schemas.openxmlformats.org/officeDocument/2006/relationships/image" Target="media/image32.wmf"/><Relationship Id="rId140" Type="http://schemas.openxmlformats.org/officeDocument/2006/relationships/image" Target="media/image45.wmf"/><Relationship Id="rId161" Type="http://schemas.openxmlformats.org/officeDocument/2006/relationships/oleObject" Target="embeddings/oleObject107.bin"/><Relationship Id="rId182" Type="http://schemas.openxmlformats.org/officeDocument/2006/relationships/footer" Target="footer2.xml"/><Relationship Id="rId6" Type="http://schemas.openxmlformats.org/officeDocument/2006/relationships/endnotes" Target="endnotes.xml"/><Relationship Id="rId23" Type="http://schemas.openxmlformats.org/officeDocument/2006/relationships/image" Target="media/image11.wmf"/><Relationship Id="rId119" Type="http://schemas.openxmlformats.org/officeDocument/2006/relationships/oleObject" Target="embeddings/oleObject73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2.wmf"/><Relationship Id="rId65" Type="http://schemas.openxmlformats.org/officeDocument/2006/relationships/oleObject" Target="embeddings/oleObject35.bin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51.bin"/><Relationship Id="rId130" Type="http://schemas.openxmlformats.org/officeDocument/2006/relationships/oleObject" Target="embeddings/oleObject84.bin"/><Relationship Id="rId135" Type="http://schemas.openxmlformats.org/officeDocument/2006/relationships/image" Target="media/image42.wmf"/><Relationship Id="rId151" Type="http://schemas.openxmlformats.org/officeDocument/2006/relationships/oleObject" Target="embeddings/oleObject98.bin"/><Relationship Id="rId156" Type="http://schemas.openxmlformats.org/officeDocument/2006/relationships/oleObject" Target="embeddings/oleObject103.bin"/><Relationship Id="rId177" Type="http://schemas.openxmlformats.org/officeDocument/2006/relationships/oleObject" Target="embeddings/oleObject122.bin"/><Relationship Id="rId172" Type="http://schemas.openxmlformats.org/officeDocument/2006/relationships/image" Target="media/image49.wmf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6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4.bin"/><Relationship Id="rId97" Type="http://schemas.openxmlformats.org/officeDocument/2006/relationships/image" Target="media/image33.wmf"/><Relationship Id="rId104" Type="http://schemas.openxmlformats.org/officeDocument/2006/relationships/oleObject" Target="embeddings/oleObject63.bin"/><Relationship Id="rId120" Type="http://schemas.openxmlformats.org/officeDocument/2006/relationships/oleObject" Target="embeddings/oleObject74.bin"/><Relationship Id="rId125" Type="http://schemas.openxmlformats.org/officeDocument/2006/relationships/oleObject" Target="embeddings/oleObject79.bin"/><Relationship Id="rId141" Type="http://schemas.openxmlformats.org/officeDocument/2006/relationships/image" Target="media/image46.wmf"/><Relationship Id="rId146" Type="http://schemas.openxmlformats.org/officeDocument/2006/relationships/oleObject" Target="embeddings/oleObject93.bin"/><Relationship Id="rId167" Type="http://schemas.openxmlformats.org/officeDocument/2006/relationships/oleObject" Target="embeddings/oleObject113.bin"/><Relationship Id="rId7" Type="http://schemas.openxmlformats.org/officeDocument/2006/relationships/image" Target="media/image1.wmf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7.bin"/><Relationship Id="rId162" Type="http://schemas.openxmlformats.org/officeDocument/2006/relationships/oleObject" Target="embeddings/oleObject108.bin"/><Relationship Id="rId18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2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52.bin"/><Relationship Id="rId110" Type="http://schemas.openxmlformats.org/officeDocument/2006/relationships/oleObject" Target="embeddings/oleObject69.bin"/><Relationship Id="rId115" Type="http://schemas.openxmlformats.org/officeDocument/2006/relationships/image" Target="media/image38.wmf"/><Relationship Id="rId131" Type="http://schemas.openxmlformats.org/officeDocument/2006/relationships/oleObject" Target="embeddings/oleObject85.bin"/><Relationship Id="rId136" Type="http://schemas.openxmlformats.org/officeDocument/2006/relationships/oleObject" Target="embeddings/oleObject88.bin"/><Relationship Id="rId157" Type="http://schemas.openxmlformats.org/officeDocument/2006/relationships/oleObject" Target="embeddings/oleObject104.bin"/><Relationship Id="rId178" Type="http://schemas.openxmlformats.org/officeDocument/2006/relationships/oleObject" Target="embeddings/oleObject123.bin"/><Relationship Id="rId61" Type="http://schemas.openxmlformats.org/officeDocument/2006/relationships/image" Target="media/image23.wmf"/><Relationship Id="rId82" Type="http://schemas.openxmlformats.org/officeDocument/2006/relationships/oleObject" Target="embeddings/oleObject47.bin"/><Relationship Id="rId152" Type="http://schemas.openxmlformats.org/officeDocument/2006/relationships/oleObject" Target="embeddings/oleObject99.bin"/><Relationship Id="rId173" Type="http://schemas.openxmlformats.org/officeDocument/2006/relationships/oleObject" Target="embeddings/oleObject118.bin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31.bin"/><Relationship Id="rId77" Type="http://schemas.openxmlformats.org/officeDocument/2006/relationships/image" Target="media/image27.wmf"/><Relationship Id="rId100" Type="http://schemas.openxmlformats.org/officeDocument/2006/relationships/oleObject" Target="embeddings/oleObject59.bin"/><Relationship Id="rId105" Type="http://schemas.openxmlformats.org/officeDocument/2006/relationships/oleObject" Target="embeddings/oleObject64.bin"/><Relationship Id="rId126" Type="http://schemas.openxmlformats.org/officeDocument/2006/relationships/oleObject" Target="embeddings/oleObject80.bin"/><Relationship Id="rId147" Type="http://schemas.openxmlformats.org/officeDocument/2006/relationships/oleObject" Target="embeddings/oleObject94.bin"/><Relationship Id="rId168" Type="http://schemas.openxmlformats.org/officeDocument/2006/relationships/oleObject" Target="embeddings/oleObject114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2.bin"/><Relationship Id="rId93" Type="http://schemas.openxmlformats.org/officeDocument/2006/relationships/oleObject" Target="embeddings/oleObject58.bin"/><Relationship Id="rId98" Type="http://schemas.openxmlformats.org/officeDocument/2006/relationships/image" Target="media/image34.wmf"/><Relationship Id="rId121" Type="http://schemas.openxmlformats.org/officeDocument/2006/relationships/oleObject" Target="embeddings/oleObject75.bin"/><Relationship Id="rId142" Type="http://schemas.openxmlformats.org/officeDocument/2006/relationships/image" Target="media/image47.wmf"/><Relationship Id="rId163" Type="http://schemas.openxmlformats.org/officeDocument/2006/relationships/oleObject" Target="embeddings/oleObject109.bin"/><Relationship Id="rId184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3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7.bin"/><Relationship Id="rId116" Type="http://schemas.openxmlformats.org/officeDocument/2006/relationships/image" Target="media/image39.wmf"/><Relationship Id="rId137" Type="http://schemas.openxmlformats.org/officeDocument/2006/relationships/image" Target="media/image43.wmf"/><Relationship Id="rId158" Type="http://schemas.openxmlformats.org/officeDocument/2006/relationships/oleObject" Target="embeddings/oleObject105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image" Target="media/image24.wmf"/><Relationship Id="rId83" Type="http://schemas.openxmlformats.org/officeDocument/2006/relationships/oleObject" Target="embeddings/oleObject48.bin"/><Relationship Id="rId88" Type="http://schemas.openxmlformats.org/officeDocument/2006/relationships/oleObject" Target="embeddings/oleObject53.bin"/><Relationship Id="rId111" Type="http://schemas.openxmlformats.org/officeDocument/2006/relationships/oleObject" Target="embeddings/oleObject70.bin"/><Relationship Id="rId132" Type="http://schemas.openxmlformats.org/officeDocument/2006/relationships/oleObject" Target="embeddings/oleObject86.bin"/><Relationship Id="rId153" Type="http://schemas.openxmlformats.org/officeDocument/2006/relationships/oleObject" Target="embeddings/oleObject100.bin"/><Relationship Id="rId174" Type="http://schemas.openxmlformats.org/officeDocument/2006/relationships/oleObject" Target="embeddings/oleObject119.bin"/><Relationship Id="rId179" Type="http://schemas.openxmlformats.org/officeDocument/2006/relationships/oleObject" Target="embeddings/oleObject124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65.bin"/><Relationship Id="rId127" Type="http://schemas.openxmlformats.org/officeDocument/2006/relationships/oleObject" Target="embeddings/oleObject81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7.bin"/><Relationship Id="rId73" Type="http://schemas.openxmlformats.org/officeDocument/2006/relationships/image" Target="media/image25.wmf"/><Relationship Id="rId78" Type="http://schemas.openxmlformats.org/officeDocument/2006/relationships/image" Target="media/image28.wmf"/><Relationship Id="rId94" Type="http://schemas.openxmlformats.org/officeDocument/2006/relationships/image" Target="media/image30.wmf"/><Relationship Id="rId99" Type="http://schemas.openxmlformats.org/officeDocument/2006/relationships/image" Target="media/image35.wmf"/><Relationship Id="rId101" Type="http://schemas.openxmlformats.org/officeDocument/2006/relationships/oleObject" Target="embeddings/oleObject60.bin"/><Relationship Id="rId122" Type="http://schemas.openxmlformats.org/officeDocument/2006/relationships/oleObject" Target="embeddings/oleObject76.bin"/><Relationship Id="rId143" Type="http://schemas.openxmlformats.org/officeDocument/2006/relationships/oleObject" Target="embeddings/oleObject90.bin"/><Relationship Id="rId148" Type="http://schemas.openxmlformats.org/officeDocument/2006/relationships/oleObject" Target="embeddings/oleObject95.bin"/><Relationship Id="rId164" Type="http://schemas.openxmlformats.org/officeDocument/2006/relationships/oleObject" Target="embeddings/oleObject110.bin"/><Relationship Id="rId169" Type="http://schemas.openxmlformats.org/officeDocument/2006/relationships/oleObject" Target="embeddings/oleObject11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25.bin"/><Relationship Id="rId26" Type="http://schemas.openxmlformats.org/officeDocument/2006/relationships/oleObject" Target="embeddings/oleObject7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8.bin"/><Relationship Id="rId89" Type="http://schemas.openxmlformats.org/officeDocument/2006/relationships/oleObject" Target="embeddings/oleObject54.bin"/><Relationship Id="rId112" Type="http://schemas.openxmlformats.org/officeDocument/2006/relationships/oleObject" Target="embeddings/oleObject71.bin"/><Relationship Id="rId133" Type="http://schemas.openxmlformats.org/officeDocument/2006/relationships/image" Target="media/image41.wmf"/><Relationship Id="rId154" Type="http://schemas.openxmlformats.org/officeDocument/2006/relationships/oleObject" Target="embeddings/oleObject101.bin"/><Relationship Id="rId175" Type="http://schemas.openxmlformats.org/officeDocument/2006/relationships/oleObject" Target="embeddings/oleObject120.bin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0.wmf"/><Relationship Id="rId79" Type="http://schemas.openxmlformats.org/officeDocument/2006/relationships/image" Target="media/image29.wmf"/><Relationship Id="rId102" Type="http://schemas.openxmlformats.org/officeDocument/2006/relationships/oleObject" Target="embeddings/oleObject61.bin"/><Relationship Id="rId123" Type="http://schemas.openxmlformats.org/officeDocument/2006/relationships/oleObject" Target="embeddings/oleObject77.bin"/><Relationship Id="rId144" Type="http://schemas.openxmlformats.org/officeDocument/2006/relationships/oleObject" Target="embeddings/oleObject91.bin"/><Relationship Id="rId90" Type="http://schemas.openxmlformats.org/officeDocument/2006/relationships/oleObject" Target="embeddings/oleObject55.bin"/><Relationship Id="rId165" Type="http://schemas.openxmlformats.org/officeDocument/2006/relationships/oleObject" Target="embeddings/oleObject111.bin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9.bin"/><Relationship Id="rId113" Type="http://schemas.openxmlformats.org/officeDocument/2006/relationships/image" Target="media/image36.wmf"/><Relationship Id="rId134" Type="http://schemas.openxmlformats.org/officeDocument/2006/relationships/oleObject" Target="embeddings/oleObject87.bin"/><Relationship Id="rId80" Type="http://schemas.openxmlformats.org/officeDocument/2006/relationships/oleObject" Target="embeddings/oleObject45.bin"/><Relationship Id="rId155" Type="http://schemas.openxmlformats.org/officeDocument/2006/relationships/oleObject" Target="embeddings/oleObject102.bin"/><Relationship Id="rId176" Type="http://schemas.openxmlformats.org/officeDocument/2006/relationships/oleObject" Target="embeddings/oleObject12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4.wmf"/><Relationship Id="rId59" Type="http://schemas.openxmlformats.org/officeDocument/2006/relationships/image" Target="media/image21.wmf"/><Relationship Id="rId103" Type="http://schemas.openxmlformats.org/officeDocument/2006/relationships/oleObject" Target="embeddings/oleObject62.bin"/><Relationship Id="rId124" Type="http://schemas.openxmlformats.org/officeDocument/2006/relationships/oleObject" Target="embeddings/oleObject78.bin"/><Relationship Id="rId70" Type="http://schemas.openxmlformats.org/officeDocument/2006/relationships/oleObject" Target="embeddings/oleObject40.bin"/><Relationship Id="rId91" Type="http://schemas.openxmlformats.org/officeDocument/2006/relationships/oleObject" Target="embeddings/oleObject56.bin"/><Relationship Id="rId145" Type="http://schemas.openxmlformats.org/officeDocument/2006/relationships/oleObject" Target="embeddings/oleObject92.bin"/><Relationship Id="rId166" Type="http://schemas.openxmlformats.org/officeDocument/2006/relationships/oleObject" Target="embeddings/oleObject112.bin"/><Relationship Id="rId1" Type="http://schemas.openxmlformats.org/officeDocument/2006/relationships/numbering" Target="numbering.xml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5</TotalTime>
  <Pages>4</Pages>
  <Words>86</Words>
  <Characters>491</Characters>
  <Application>Microsoft Office Word</Application>
  <DocSecurity>0</DocSecurity>
  <Lines>4</Lines>
  <Paragraphs>1</Paragraphs>
  <ScaleCrop>false</ScaleCrop>
  <Company>广州大学</Company>
  <LinksUpToDate>false</LinksUpToDate>
  <CharactersWithSpaces>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卷</dc:title>
  <dc:subject/>
  <dc:creator>吴庆华</dc:creator>
  <cp:keywords/>
  <dc:description/>
  <cp:lastModifiedBy>Happy</cp:lastModifiedBy>
  <cp:revision>76</cp:revision>
  <cp:lastPrinted>2015-06-15T02:26:00Z</cp:lastPrinted>
  <dcterms:created xsi:type="dcterms:W3CDTF">2020-08-20T21:58:00Z</dcterms:created>
  <dcterms:modified xsi:type="dcterms:W3CDTF">2023-06-05T0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